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35" r:id="rId3"/>
    <p:sldId id="316" r:id="rId4"/>
    <p:sldId id="329" r:id="rId5"/>
    <p:sldId id="330" r:id="rId6"/>
    <p:sldId id="332" r:id="rId7"/>
    <p:sldId id="333" r:id="rId8"/>
    <p:sldId id="334" r:id="rId9"/>
    <p:sldId id="318" r:id="rId10"/>
    <p:sldId id="319" r:id="rId11"/>
    <p:sldId id="321" r:id="rId12"/>
    <p:sldId id="331" r:id="rId13"/>
    <p:sldId id="342" r:id="rId14"/>
    <p:sldId id="336" r:id="rId15"/>
    <p:sldId id="337" r:id="rId16"/>
    <p:sldId id="338" r:id="rId17"/>
    <p:sldId id="328" r:id="rId18"/>
    <p:sldId id="339" r:id="rId19"/>
    <p:sldId id="340" r:id="rId20"/>
    <p:sldId id="341" r:id="rId21"/>
    <p:sldId id="304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7A"/>
    <a:srgbClr val="002060"/>
    <a:srgbClr val="BDE3F2"/>
    <a:srgbClr val="FE1C89"/>
    <a:srgbClr val="FFFFFF"/>
    <a:srgbClr val="001F5F"/>
    <a:srgbClr val="B4B4B4"/>
    <a:srgbClr val="B4DEF0"/>
    <a:srgbClr val="B1F0F9"/>
    <a:srgbClr val="30A8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655" autoAdjust="0"/>
    <p:restoredTop sz="94660"/>
  </p:normalViewPr>
  <p:slideViewPr>
    <p:cSldViewPr snapToGrid="0">
      <p:cViewPr varScale="1">
        <p:scale>
          <a:sx n="85" d="100"/>
          <a:sy n="85" d="100"/>
        </p:scale>
        <p:origin x="60" y="216"/>
      </p:cViewPr>
      <p:guideLst>
        <p:guide orient="horz" pos="2205"/>
        <p:guide pos="37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katerina Efremova" userId="e26007adde300079" providerId="LiveId" clId="{54AC0F7B-B5F5-40E5-872C-9EAE7EF29C3A}"/>
    <pc:docChg chg="delSld">
      <pc:chgData name="Ekaterina Efremova" userId="e26007adde300079" providerId="LiveId" clId="{54AC0F7B-B5F5-40E5-872C-9EAE7EF29C3A}" dt="2023-10-24T15:47:24.558" v="0" actId="2696"/>
      <pc:docMkLst>
        <pc:docMk/>
      </pc:docMkLst>
      <pc:sldChg chg="del">
        <pc:chgData name="Ekaterina Efremova" userId="e26007adde300079" providerId="LiveId" clId="{54AC0F7B-B5F5-40E5-872C-9EAE7EF29C3A}" dt="2023-10-24T15:47:24.558" v="0" actId="2696"/>
        <pc:sldMkLst>
          <pc:docMk/>
          <pc:sldMk cId="425765266" sldId="343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9T20:35:48.72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0 24575,'2'1'0,"-1"-1"0,0 0 0,1 0 0,-1 1 0,0-1 0,0 1 0,1-1 0,-1 1 0,0 0 0,0-1 0,0 1 0,0 0 0,0 0 0,0 0 0,0-1 0,1 2 0,5 5 0,32 24 0,-2 2 0,-1 2 0,-1 1 0,-2 2 0,-2 1 0,-2 1 0,28 51 0,-31-44 0,2-1 0,3-2 0,1-1 0,38 39 0,89 83 0,195 224 0,-318-343 0,279 326 0,-224-283-1365,-15-17-546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6FA268-60FD-46A2-8600-05ED4A4F8892}" type="datetimeFigureOut">
              <a:rPr lang="ru-RU" smtClean="0"/>
              <a:t>24.10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F0FBBA-39BE-44B5-A2EA-83A6E0225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5881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e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e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wmf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hyperlink" Target="https://www.youtube.com/watch?v=N9HlQ-XVnFk" TargetMode="External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lPkHEfB1vGM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w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3.e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4.wmf"/><Relationship Id="rId5" Type="http://schemas.openxmlformats.org/officeDocument/2006/relationships/image" Target="../media/image71.e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77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4.wmf"/><Relationship Id="rId5" Type="http://schemas.openxmlformats.org/officeDocument/2006/relationships/image" Target="../media/image81.e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88.wmf"/><Relationship Id="rId7" Type="http://schemas.openxmlformats.org/officeDocument/2006/relationships/image" Target="../media/image90.e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1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etudes.ru/etudes/steering-geometry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rc7kDML0vNQ" TargetMode="External"/><Relationship Id="rId3" Type="http://schemas.openxmlformats.org/officeDocument/2006/relationships/hyperlink" Target="https://www.youtube.com/watch?v=IkcI5x7i19o&amp;t=49s" TargetMode="External"/><Relationship Id="rId7" Type="http://schemas.openxmlformats.org/officeDocument/2006/relationships/hyperlink" Target="https://www.youtube.com/watch?v=y1zyEPK5bQM&amp;list=RDCMUCFJOp3A0Sza94wcAEZgiQsg&amp;index=1" TargetMode="External"/><Relationship Id="rId2" Type="http://schemas.openxmlformats.org/officeDocument/2006/relationships/hyperlink" Target="https://www.youtube.com/watch?v=V7hGcLU_wlY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youtube.com/watch?v=W6ii5GlLlNA&amp;t=35s" TargetMode="External"/><Relationship Id="rId5" Type="http://schemas.openxmlformats.org/officeDocument/2006/relationships/hyperlink" Target="https://www.youtube.com/watch?v=OKTIgghoAQw&amp;t=25s" TargetMode="External"/><Relationship Id="rId4" Type="http://schemas.openxmlformats.org/officeDocument/2006/relationships/hyperlink" Target="https://www.youtube.com/watch?v=IkcI5x7i19o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png"/><Relationship Id="rId2" Type="http://schemas.openxmlformats.org/officeDocument/2006/relationships/oleObject" Target="../embeddings/oleObject8.bin"/><Relationship Id="rId16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9.w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3.e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9" r="24514" b="2"/>
          <a:stretch/>
        </p:blipFill>
        <p:spPr>
          <a:xfrm>
            <a:off x="8007861" y="1"/>
            <a:ext cx="4184139" cy="4247004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3" r="3" b="3"/>
          <a:stretch/>
        </p:blipFill>
        <p:spPr>
          <a:xfrm>
            <a:off x="3834182" y="1"/>
            <a:ext cx="4215670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5" r="27008"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00317" y="4229454"/>
            <a:ext cx="6201111" cy="1160633"/>
          </a:xfrm>
        </p:spPr>
        <p:txBody>
          <a:bodyPr anchor="t">
            <a:noAutofit/>
          </a:bodyPr>
          <a:lstStyle/>
          <a:p>
            <a:pPr algn="r"/>
            <a:r>
              <a:rPr lang="ru-RU" sz="80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8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361112" y="6043425"/>
            <a:ext cx="7621338" cy="683752"/>
          </a:xfrm>
        </p:spPr>
        <p:txBody>
          <a:bodyPr anchor="b">
            <a:noAutofit/>
          </a:bodyPr>
          <a:lstStyle/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DC1661"/>
              </a:solidFill>
              <a:latin typeface="Constantia" panose="02030602050306030303" pitchFamily="18" charset="0"/>
            </a:endParaRPr>
          </a:p>
          <a:p>
            <a:pPr algn="r"/>
            <a:r>
              <a:rPr lang="ru-RU" sz="4000" dirty="0">
                <a:solidFill>
                  <a:srgbClr val="FFFFFF"/>
                </a:solidFill>
                <a:latin typeface="Constantia" panose="02030602050306030303" pitchFamily="18" charset="0"/>
              </a:rPr>
              <a:t>Твердого Тела</a:t>
            </a:r>
            <a:r>
              <a:rPr lang="en-US" sz="4000" dirty="0">
                <a:solidFill>
                  <a:srgbClr val="FFFFFF"/>
                </a:solidFill>
                <a:latin typeface="Constantia" panose="02030602050306030303" pitchFamily="18" charset="0"/>
              </a:rPr>
              <a:t> 2</a:t>
            </a:r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B502F2-2562-83F0-D67C-5AF596B8BE52}"/>
              </a:ext>
            </a:extLst>
          </p:cNvPr>
          <p:cNvSpPr txBox="1"/>
          <p:nvPr/>
        </p:nvSpPr>
        <p:spPr>
          <a:xfrm>
            <a:off x="5666995" y="5270833"/>
            <a:ext cx="609981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>
                <a:solidFill>
                  <a:srgbClr val="DC1661"/>
                </a:solidFill>
                <a:latin typeface="Constantia" panose="02030602050306030303" pitchFamily="18" charset="0"/>
              </a:rPr>
              <a:t>Динамика АТТ 3</a:t>
            </a:r>
            <a:r>
              <a:rPr lang="ru-RU" sz="4400" dirty="0">
                <a:solidFill>
                  <a:srgbClr val="FFFFFF"/>
                </a:solidFill>
                <a:latin typeface="Constantia" panose="02030602050306030303" pitchFamily="18" charset="0"/>
              </a:rPr>
              <a:t>мика 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ОЛЬЦО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247420" y="768774"/>
            <a:ext cx="19149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КОЛЬЦО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833"/>
              </p:ext>
            </p:extLst>
          </p:nvPr>
        </p:nvGraphicFramePr>
        <p:xfrm>
          <a:off x="5297215" y="757679"/>
          <a:ext cx="34845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736560" progId="Equation.DSMT4">
                  <p:embed/>
                </p:oleObj>
              </mc:Choice>
              <mc:Fallback>
                <p:oleObj name="Equation" r:id="rId2" imgW="217152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7215" y="757679"/>
                        <a:ext cx="3484562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4891"/>
              </p:ext>
            </p:extLst>
          </p:nvPr>
        </p:nvGraphicFramePr>
        <p:xfrm>
          <a:off x="9307006" y="840366"/>
          <a:ext cx="23479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06080" progId="Equation.DSMT4">
                  <p:embed/>
                </p:oleObj>
              </mc:Choice>
              <mc:Fallback>
                <p:oleObj name="Equation" r:id="rId4" imgW="1473120" imgH="4060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07006" y="840366"/>
                        <a:ext cx="234791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75622"/>
              </p:ext>
            </p:extLst>
          </p:nvPr>
        </p:nvGraphicFramePr>
        <p:xfrm>
          <a:off x="5946658" y="1970189"/>
          <a:ext cx="478472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876240" progId="Equation.DSMT4">
                  <p:embed/>
                </p:oleObj>
              </mc:Choice>
              <mc:Fallback>
                <p:oleObj name="Equation" r:id="rId6" imgW="322560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6658" y="1970189"/>
                        <a:ext cx="4784725" cy="130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B03025C-D7D6-0975-7DD0-26E587132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38301"/>
              </p:ext>
            </p:extLst>
          </p:nvPr>
        </p:nvGraphicFramePr>
        <p:xfrm>
          <a:off x="213131" y="781171"/>
          <a:ext cx="5434168" cy="288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5535114" imgH="2936537" progId="CorelDraw.Graphic.19">
                  <p:embed/>
                </p:oleObj>
              </mc:Choice>
              <mc:Fallback>
                <p:oleObj name="CorelDRAW" r:id="rId8" imgW="5535114" imgH="2936537" progId="CorelDraw.Graphic.19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B03025C-D7D6-0975-7DD0-26E587132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131" y="781171"/>
                        <a:ext cx="5434168" cy="2883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61662"/>
              </p:ext>
            </p:extLst>
          </p:nvPr>
        </p:nvGraphicFramePr>
        <p:xfrm>
          <a:off x="4899309" y="3297005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18774" imgH="858271" progId="Equation.DSMT4">
                  <p:embed/>
                </p:oleObj>
              </mc:Choice>
              <mc:Fallback>
                <p:oleObj name="Equation" r:id="rId10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9309" y="3297005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639783" y="5058594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291"/>
              </p:ext>
            </p:extLst>
          </p:nvPr>
        </p:nvGraphicFramePr>
        <p:xfrm>
          <a:off x="2078561" y="4696499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33640" imgH="736560" progId="Equation.DSMT4">
                  <p:embed/>
                </p:oleObj>
              </mc:Choice>
              <mc:Fallback>
                <p:oleObj name="Equation" r:id="rId12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561" y="4696499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1D96C17-AF16-8760-8867-3F38CCDAC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75655"/>
              </p:ext>
            </p:extLst>
          </p:nvPr>
        </p:nvGraphicFramePr>
        <p:xfrm>
          <a:off x="7854950" y="4114800"/>
          <a:ext cx="3479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79760" imgH="2438280" progId="Equation.DSMT4">
                  <p:embed/>
                </p:oleObj>
              </mc:Choice>
              <mc:Fallback>
                <p:oleObj name="Equation" r:id="rId14" imgW="3479760" imgH="24382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1D96C17-AF16-8760-8867-3F38CCDAC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54950" y="4114800"/>
                        <a:ext cx="34798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ED3F6F6-0BB5-43EE-9C4B-B281DACE170C}"/>
              </a:ext>
            </a:extLst>
          </p:cNvPr>
          <p:cNvSpPr txBox="1"/>
          <p:nvPr/>
        </p:nvSpPr>
        <p:spPr>
          <a:xfrm rot="20362075">
            <a:off x="24505" y="328929"/>
            <a:ext cx="1747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latin typeface="Mistral" panose="03090702030407020403" pitchFamily="66" charset="0"/>
              </a:rPr>
              <a:t>Вспомним</a:t>
            </a:r>
          </a:p>
        </p:txBody>
      </p:sp>
    </p:spTree>
    <p:extLst>
      <p:ext uri="{BB962C8B-B14F-4D97-AF65-F5344CB8AC3E}">
        <p14:creationId xmlns:p14="http://schemas.microsoft.com/office/powerpoint/2010/main" val="39215595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ПОЛЫЙ ЦИЛИНДР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231933" y="453259"/>
            <a:ext cx="257708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ЦИЛИНДР ПОЛЫЙ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948"/>
              </p:ext>
            </p:extLst>
          </p:nvPr>
        </p:nvGraphicFramePr>
        <p:xfrm>
          <a:off x="3732575" y="556335"/>
          <a:ext cx="50133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736560" progId="Equation.DSMT4">
                  <p:embed/>
                </p:oleObj>
              </mc:Choice>
              <mc:Fallback>
                <p:oleObj name="Equation" r:id="rId2" imgW="312408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2575" y="556335"/>
                        <a:ext cx="5013325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11515"/>
              </p:ext>
            </p:extLst>
          </p:nvPr>
        </p:nvGraphicFramePr>
        <p:xfrm>
          <a:off x="9213782" y="567447"/>
          <a:ext cx="27527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736560" progId="Equation.DSMT4">
                  <p:embed/>
                </p:oleObj>
              </mc:Choice>
              <mc:Fallback>
                <p:oleObj name="Equation" r:id="rId4" imgW="1726920" imgH="736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13782" y="567447"/>
                        <a:ext cx="2752725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69378"/>
              </p:ext>
            </p:extLst>
          </p:nvPr>
        </p:nvGraphicFramePr>
        <p:xfrm>
          <a:off x="5424488" y="1765397"/>
          <a:ext cx="498951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280" imgH="876240" progId="Equation.DSMT4">
                  <p:embed/>
                </p:oleObj>
              </mc:Choice>
              <mc:Fallback>
                <p:oleObj name="Equation" r:id="rId6" imgW="336528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4488" y="1765397"/>
                        <a:ext cx="4989512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70008"/>
              </p:ext>
            </p:extLst>
          </p:nvPr>
        </p:nvGraphicFramePr>
        <p:xfrm>
          <a:off x="4779245" y="3286920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18774" imgH="858271" progId="Equation.DSMT4">
                  <p:embed/>
                </p:oleObj>
              </mc:Choice>
              <mc:Fallback>
                <p:oleObj name="Equation" r:id="rId8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9245" y="3286920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871533" y="5594493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92555"/>
              </p:ext>
            </p:extLst>
          </p:nvPr>
        </p:nvGraphicFramePr>
        <p:xfrm>
          <a:off x="2664340" y="5258774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736560" progId="Equation.DSMT4">
                  <p:embed/>
                </p:oleObj>
              </mc:Choice>
              <mc:Fallback>
                <p:oleObj name="Equation" r:id="rId10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4340" y="5258774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5889053-F1BF-804E-FA87-098D659A0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32291"/>
              </p:ext>
            </p:extLst>
          </p:nvPr>
        </p:nvGraphicFramePr>
        <p:xfrm>
          <a:off x="489352" y="1061402"/>
          <a:ext cx="3360062" cy="417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4860652" imgH="6033378" progId="CorelDraw.Graphic.19">
                  <p:embed/>
                </p:oleObj>
              </mc:Choice>
              <mc:Fallback>
                <p:oleObj name="CorelDRAW" r:id="rId12" imgW="4860652" imgH="6033378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F5889053-F1BF-804E-FA87-098D659A0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352" y="1061402"/>
                        <a:ext cx="3360062" cy="417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11D9AF9-C662-C2E3-F864-E7BB6B481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25357"/>
              </p:ext>
            </p:extLst>
          </p:nvPr>
        </p:nvGraphicFramePr>
        <p:xfrm>
          <a:off x="8221663" y="4329113"/>
          <a:ext cx="37211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20960" imgH="2463480" progId="Equation.DSMT4">
                  <p:embed/>
                </p:oleObj>
              </mc:Choice>
              <mc:Fallback>
                <p:oleObj name="Equation" r:id="rId14" imgW="3720960" imgH="246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E11D9AF9-C662-C2E3-F864-E7BB6B481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21663" y="4329113"/>
                        <a:ext cx="37211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CEC04B1-3968-EA2E-2D9E-C1C57505936C}"/>
              </a:ext>
            </a:extLst>
          </p:cNvPr>
          <p:cNvSpPr txBox="1"/>
          <p:nvPr/>
        </p:nvSpPr>
        <p:spPr>
          <a:xfrm rot="20582415">
            <a:off x="-2265" y="147864"/>
            <a:ext cx="1747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latin typeface="Mistral" panose="03090702030407020403" pitchFamily="66" charset="0"/>
              </a:rPr>
              <a:t>Вспомним</a:t>
            </a:r>
          </a:p>
        </p:txBody>
      </p:sp>
    </p:spTree>
    <p:extLst>
      <p:ext uri="{BB962C8B-B14F-4D97-AF65-F5344CB8AC3E}">
        <p14:creationId xmlns:p14="http://schemas.microsoft.com/office/powerpoint/2010/main" val="20663928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83" y="29959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ЭФФЕКТ ДЖЕНИБЕКОВ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3" name="Эффект Джанибекова [Veritasium]">
            <a:hlinkClick r:id="" action="ppaction://media"/>
            <a:extLst>
              <a:ext uri="{FF2B5EF4-FFF2-40B4-BE49-F238E27FC236}">
                <a16:creationId xmlns:a16="http://schemas.microsoft.com/office/drawing/2014/main" id="{95757F03-E332-8206-C872-8C1B9916734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0204" y="709863"/>
            <a:ext cx="8471592" cy="476527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D55A425-7062-A344-BE6F-85F6C483B11A}"/>
              </a:ext>
            </a:extLst>
          </p:cNvPr>
          <p:cNvSpPr txBox="1"/>
          <p:nvPr/>
        </p:nvSpPr>
        <p:spPr>
          <a:xfrm>
            <a:off x="1860204" y="6078563"/>
            <a:ext cx="108137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>
                <a:hlinkClick r:id="rId5"/>
              </a:rPr>
              <a:t>https://www.youtube.com/watch?v=N9HlQ-XVnFk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89105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320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83" y="29959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ЕЛЬТСКИЙ КАМЕНЬ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FFE55F-FFDB-ED4C-65F8-B1CDCEBAF63E}"/>
              </a:ext>
            </a:extLst>
          </p:cNvPr>
          <p:cNvSpPr txBox="1"/>
          <p:nvPr/>
        </p:nvSpPr>
        <p:spPr>
          <a:xfrm>
            <a:off x="1169084" y="1037847"/>
            <a:ext cx="101810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>
                <a:hlinkClick r:id="rId2"/>
              </a:rPr>
              <a:t>https://www.youtube.com/watch?v=lPkHEfB1vGM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14727112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ГИРОСКОП. ПРИБЛИЖЕННАЯ ТЕОРИЯ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FBA4907-94FE-986B-DF6C-43A314AF5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564851"/>
              </p:ext>
            </p:extLst>
          </p:nvPr>
        </p:nvGraphicFramePr>
        <p:xfrm>
          <a:off x="4598529" y="922048"/>
          <a:ext cx="5832705" cy="99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469800" progId="Equation.DSMT4">
                  <p:embed/>
                </p:oleObj>
              </mc:Choice>
              <mc:Fallback>
                <p:oleObj name="Equation" r:id="rId2" imgW="2958840" imgH="4698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EFBA4907-94FE-986B-DF6C-43A314AF5B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8529" y="922048"/>
                        <a:ext cx="5832705" cy="99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EF2B14D-C087-823C-36AC-9DF24133A361}"/>
              </a:ext>
            </a:extLst>
          </p:cNvPr>
          <p:cNvSpPr txBox="1"/>
          <p:nvPr/>
        </p:nvSpPr>
        <p:spPr>
          <a:xfrm>
            <a:off x="6601921" y="2193503"/>
            <a:ext cx="472868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600" dirty="0">
                <a:solidFill>
                  <a:srgbClr val="002060"/>
                </a:solidFill>
                <a:latin typeface="Constantia" panose="02030602050306030303" pitchFamily="18" charset="0"/>
              </a:rPr>
              <a:t>параллельна оси гироскопа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1DAFD34-BADF-A673-E885-F4A17684D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37507"/>
              </p:ext>
            </p:extLst>
          </p:nvPr>
        </p:nvGraphicFramePr>
        <p:xfrm>
          <a:off x="714615" y="577549"/>
          <a:ext cx="357346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5320341" imgH="8064365" progId="CorelDraw.Graphic.19">
                  <p:embed/>
                </p:oleObj>
              </mc:Choice>
              <mc:Fallback>
                <p:oleObj name="CorelDRAW" r:id="rId4" imgW="5320341" imgH="8064365" progId="CorelDraw.Graphic.19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1DAFD34-BADF-A673-E885-F4A17684D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615" y="577549"/>
                        <a:ext cx="357346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71C5A7C-B79E-E566-F469-286F0F607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73750"/>
              </p:ext>
            </p:extLst>
          </p:nvPr>
        </p:nvGraphicFramePr>
        <p:xfrm>
          <a:off x="4598529" y="2053281"/>
          <a:ext cx="1692941" cy="74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06080" progId="Equation.DSMT4">
                  <p:embed/>
                </p:oleObj>
              </mc:Choice>
              <mc:Fallback>
                <p:oleObj name="Equation" r:id="rId6" imgW="927000" imgH="4060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71C5A7C-B79E-E566-F469-286F0F607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8529" y="2053281"/>
                        <a:ext cx="1692941" cy="742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E7C5D5A-B8A8-0A0C-8B91-3019F28EB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97160"/>
              </p:ext>
            </p:extLst>
          </p:nvPr>
        </p:nvGraphicFramePr>
        <p:xfrm>
          <a:off x="3922668" y="2791594"/>
          <a:ext cx="2811027" cy="74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419040" progId="Equation.DSMT4">
                  <p:embed/>
                </p:oleObj>
              </mc:Choice>
              <mc:Fallback>
                <p:oleObj name="Equation" r:id="rId8" imgW="158724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E7C5D5A-B8A8-0A0C-8B91-3019F28EB6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2668" y="2791594"/>
                        <a:ext cx="2811027" cy="742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230240-5626-B3FE-464F-8ADCEAEADF85}"/>
              </a:ext>
            </a:extLst>
          </p:cNvPr>
          <p:cNvSpPr txBox="1"/>
          <p:nvPr/>
        </p:nvSpPr>
        <p:spPr>
          <a:xfrm>
            <a:off x="6733695" y="2876452"/>
            <a:ext cx="524642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600" dirty="0">
                <a:solidFill>
                  <a:srgbClr val="002060"/>
                </a:solidFill>
                <a:latin typeface="Constantia" panose="02030602050306030303" pitchFamily="18" charset="0"/>
              </a:rPr>
              <a:t>перпендикулярна оси гироскопа 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006EAC5-2E92-5AD9-53A7-A6C78D483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86361"/>
              </p:ext>
            </p:extLst>
          </p:nvPr>
        </p:nvGraphicFramePr>
        <p:xfrm>
          <a:off x="5328181" y="3658600"/>
          <a:ext cx="3845636" cy="92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457200" progId="Equation.DSMT4">
                  <p:embed/>
                </p:oleObj>
              </mc:Choice>
              <mc:Fallback>
                <p:oleObj name="Equation" r:id="rId10" imgW="1892160" imgH="4572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006EAC5-2E92-5AD9-53A7-A6C78D483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28181" y="3658600"/>
                        <a:ext cx="3845636" cy="92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7DA29A8-B168-2C03-210A-177A1B6DF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27880"/>
              </p:ext>
            </p:extLst>
          </p:nvPr>
        </p:nvGraphicFramePr>
        <p:xfrm>
          <a:off x="5719211" y="4926314"/>
          <a:ext cx="2912024" cy="112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06080" progId="Equation.DSMT4">
                  <p:embed/>
                </p:oleObj>
              </mc:Choice>
              <mc:Fallback>
                <p:oleObj name="Equation" r:id="rId12" imgW="1054080" imgH="4060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7DA29A8-B168-2C03-210A-177A1B6DF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19211" y="4926314"/>
                        <a:ext cx="2912024" cy="112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1993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ГИРОСКОП. ПРИБЛИЖЕННАЯ ТЕОРИЯ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1DAFD34-BADF-A673-E885-F4A17684D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615" y="577549"/>
          <a:ext cx="357346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5320341" imgH="8064365" progId="CorelDraw.Graphic.19">
                  <p:embed/>
                </p:oleObj>
              </mc:Choice>
              <mc:Fallback>
                <p:oleObj name="CorelDRAW" r:id="rId2" imgW="5320341" imgH="8064365" progId="CorelDraw.Graphic.19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1DAFD34-BADF-A673-E885-F4A17684D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4615" y="577549"/>
                        <a:ext cx="357346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006EAC5-2E92-5AD9-53A7-A6C78D483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73898"/>
              </p:ext>
            </p:extLst>
          </p:nvPr>
        </p:nvGraphicFramePr>
        <p:xfrm>
          <a:off x="5383207" y="629098"/>
          <a:ext cx="3845636" cy="92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457200" progId="Equation.DSMT4">
                  <p:embed/>
                </p:oleObj>
              </mc:Choice>
              <mc:Fallback>
                <p:oleObj name="Equation" r:id="rId4" imgW="1892160" imgH="4572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006EAC5-2E92-5AD9-53A7-A6C78D483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3207" y="629098"/>
                        <a:ext cx="3845636" cy="92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5784939-B618-6FE5-7A84-D6112F763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03337"/>
              </p:ext>
            </p:extLst>
          </p:nvPr>
        </p:nvGraphicFramePr>
        <p:xfrm>
          <a:off x="4469297" y="1558245"/>
          <a:ext cx="6625105" cy="282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720" imgH="2006280" progId="Equation.DSMT4">
                  <p:embed/>
                </p:oleObj>
              </mc:Choice>
              <mc:Fallback>
                <p:oleObj name="Equation" r:id="rId6" imgW="4698720" imgH="200628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5784939-B618-6FE5-7A84-D6112F763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9297" y="1558245"/>
                        <a:ext cx="6625105" cy="2829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>
            <a:extLst>
              <a:ext uri="{FF2B5EF4-FFF2-40B4-BE49-F238E27FC236}">
                <a16:creationId xmlns:a16="http://schemas.microsoft.com/office/drawing/2014/main" id="{39DABEAB-20F7-628D-CEA7-86CE019AB7DB}"/>
              </a:ext>
            </a:extLst>
          </p:cNvPr>
          <p:cNvSpPr/>
          <p:nvPr/>
        </p:nvSpPr>
        <p:spPr>
          <a:xfrm>
            <a:off x="7903924" y="2936046"/>
            <a:ext cx="1806117" cy="1669773"/>
          </a:xfrm>
          <a:prstGeom prst="ellipse">
            <a:avLst/>
          </a:prstGeom>
          <a:noFill/>
          <a:ln w="38100">
            <a:solidFill>
              <a:srgbClr val="FF007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31299D7-FB45-0D4F-EF67-19C185562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731251"/>
              </p:ext>
            </p:extLst>
          </p:nvPr>
        </p:nvGraphicFramePr>
        <p:xfrm>
          <a:off x="9528821" y="3770933"/>
          <a:ext cx="1291729" cy="5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42720" progId="Equation.DSMT4">
                  <p:embed/>
                </p:oleObj>
              </mc:Choice>
              <mc:Fallback>
                <p:oleObj name="Equation" r:id="rId8" imgW="787320" imgH="3427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31299D7-FB45-0D4F-EF67-19C185562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28821" y="3770933"/>
                        <a:ext cx="1291729" cy="562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715EA4F1-7095-38AB-9EB6-04319DE68595}"/>
              </a:ext>
            </a:extLst>
          </p:cNvPr>
          <p:cNvSpPr/>
          <p:nvPr/>
        </p:nvSpPr>
        <p:spPr>
          <a:xfrm>
            <a:off x="3813584" y="4695704"/>
            <a:ext cx="1130207" cy="477171"/>
          </a:xfrm>
          <a:prstGeom prst="rightArrow">
            <a:avLst/>
          </a:prstGeom>
          <a:solidFill>
            <a:srgbClr val="BDE3F2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BA0B00C-BA86-56ED-56D7-2B23C86BC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92262"/>
              </p:ext>
            </p:extLst>
          </p:nvPr>
        </p:nvGraphicFramePr>
        <p:xfrm>
          <a:off x="5333513" y="4496223"/>
          <a:ext cx="6778733" cy="102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080" imgH="406080" progId="Equation.DSMT4">
                  <p:embed/>
                </p:oleObj>
              </mc:Choice>
              <mc:Fallback>
                <p:oleObj name="Equation" r:id="rId10" imgW="2692080" imgH="4060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BA0B00C-BA86-56ED-56D7-2B23C86BC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3513" y="4496223"/>
                        <a:ext cx="6778733" cy="102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3B568E7-8B21-A1C4-AF44-3D55B4EC1174}"/>
              </a:ext>
            </a:extLst>
          </p:cNvPr>
          <p:cNvSpPr txBox="1"/>
          <p:nvPr/>
        </p:nvSpPr>
        <p:spPr>
          <a:xfrm>
            <a:off x="787529" y="5658289"/>
            <a:ext cx="1099033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600" dirty="0">
                <a:solidFill>
                  <a:srgbClr val="FF007A"/>
                </a:solidFill>
                <a:latin typeface="Constantia" panose="02030602050306030303" pitchFamily="18" charset="0"/>
              </a:rPr>
              <a:t>Вектор момента импульса постоянен по величине</a:t>
            </a:r>
            <a:r>
              <a:rPr lang="ru-RU" sz="2600" dirty="0">
                <a:solidFill>
                  <a:srgbClr val="002060"/>
                </a:solidFill>
                <a:latin typeface="Constantia" panose="02030602050306030303" pitchFamily="18" charset="0"/>
              </a:rPr>
              <a:t>, что не запрещает ему менять направление, т.е. вращаться - </a:t>
            </a:r>
            <a:r>
              <a:rPr lang="ru-RU" sz="2600" dirty="0">
                <a:solidFill>
                  <a:srgbClr val="FF007A"/>
                </a:solidFill>
                <a:latin typeface="Constantia" panose="02030602050306030303" pitchFamily="18" charset="0"/>
              </a:rPr>
              <a:t>прецессировать</a:t>
            </a:r>
          </a:p>
        </p:txBody>
      </p:sp>
    </p:spTree>
    <p:extLst>
      <p:ext uri="{BB962C8B-B14F-4D97-AF65-F5344CB8AC3E}">
        <p14:creationId xmlns:p14="http://schemas.microsoft.com/office/powerpoint/2010/main" val="39959854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ГИРОСКОП. ПРИБЛИЖЕННАЯ ТЕОРИЯ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BA0B00C-BA86-56ED-56D7-2B23C86BC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30999"/>
              </p:ext>
            </p:extLst>
          </p:nvPr>
        </p:nvGraphicFramePr>
        <p:xfrm>
          <a:off x="2706633" y="757679"/>
          <a:ext cx="6778733" cy="102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06080" progId="Equation.DSMT4">
                  <p:embed/>
                </p:oleObj>
              </mc:Choice>
              <mc:Fallback>
                <p:oleObj name="Equation" r:id="rId2" imgW="2692080" imgH="4060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BA0B00C-BA86-56ED-56D7-2B23C86BC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6633" y="757679"/>
                        <a:ext cx="6778733" cy="102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3B568E7-8B21-A1C4-AF44-3D55B4EC1174}"/>
              </a:ext>
            </a:extLst>
          </p:cNvPr>
          <p:cNvSpPr txBox="1"/>
          <p:nvPr/>
        </p:nvSpPr>
        <p:spPr>
          <a:xfrm>
            <a:off x="688138" y="1568236"/>
            <a:ext cx="1099033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600" dirty="0">
                <a:solidFill>
                  <a:srgbClr val="FF007A"/>
                </a:solidFill>
                <a:latin typeface="Constantia" panose="02030602050306030303" pitchFamily="18" charset="0"/>
              </a:rPr>
              <a:t>Вектор момента импульса постоянен по величине</a:t>
            </a:r>
            <a:r>
              <a:rPr lang="ru-RU" sz="2600" dirty="0">
                <a:solidFill>
                  <a:srgbClr val="002060"/>
                </a:solidFill>
                <a:latin typeface="Constantia" panose="02030602050306030303" pitchFamily="18" charset="0"/>
              </a:rPr>
              <a:t>, что не запрещает ему менять направление, т.е. вращаться - </a:t>
            </a:r>
            <a:r>
              <a:rPr lang="ru-RU" sz="2600" dirty="0">
                <a:solidFill>
                  <a:srgbClr val="FF007A"/>
                </a:solidFill>
                <a:latin typeface="Constantia" panose="02030602050306030303" pitchFamily="18" charset="0"/>
              </a:rPr>
              <a:t>прецессировать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FA63F53-80DE-F48A-2F07-CE7505DBF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34125"/>
              </p:ext>
            </p:extLst>
          </p:nvPr>
        </p:nvGraphicFramePr>
        <p:xfrm>
          <a:off x="688138" y="2591441"/>
          <a:ext cx="2655391" cy="386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4160755" imgH="6061278" progId="CorelDraw.Graphic.19">
                  <p:embed/>
                </p:oleObj>
              </mc:Choice>
              <mc:Fallback>
                <p:oleObj name="CorelDRAW" r:id="rId4" imgW="4160755" imgH="6061278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FA63F53-80DE-F48A-2F07-CE7505DBF9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138" y="2591441"/>
                        <a:ext cx="2655391" cy="3868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815A753-EAEE-86F7-4DBB-F31CDE6A3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60294"/>
              </p:ext>
            </p:extLst>
          </p:nvPr>
        </p:nvGraphicFramePr>
        <p:xfrm>
          <a:off x="5963487" y="3140267"/>
          <a:ext cx="3647177" cy="346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6" imgW="5431025" imgH="5156200" progId="CorelDraw.Graphic.19">
                  <p:embed/>
                </p:oleObj>
              </mc:Choice>
              <mc:Fallback>
                <p:oleObj name="CorelDRAW" r:id="rId6" imgW="5431025" imgH="5156200" progId="CorelDraw.Graphic.19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815A753-EAEE-86F7-4DBB-F31CDE6A3D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3487" y="3140267"/>
                        <a:ext cx="3647177" cy="346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85DFF929-A529-93B9-482F-5A5BA042C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30579"/>
              </p:ext>
            </p:extLst>
          </p:nvPr>
        </p:nvGraphicFramePr>
        <p:xfrm>
          <a:off x="9485312" y="3536155"/>
          <a:ext cx="23780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31640" progId="Equation.DSMT4">
                  <p:embed/>
                </p:oleObj>
              </mc:Choice>
              <mc:Fallback>
                <p:oleObj name="Equation" r:id="rId8" imgW="1333440" imgH="4316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85DFF929-A529-93B9-482F-5A5BA042C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85312" y="3536155"/>
                        <a:ext cx="2378075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938DF2C-2894-D3EE-3758-36500A9F2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30329"/>
              </p:ext>
            </p:extLst>
          </p:nvPr>
        </p:nvGraphicFramePr>
        <p:xfrm>
          <a:off x="8824142" y="5381460"/>
          <a:ext cx="3141034" cy="84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457200" progId="Equation.DSMT4">
                  <p:embed/>
                </p:oleObj>
              </mc:Choice>
              <mc:Fallback>
                <p:oleObj name="Equation" r:id="rId10" imgW="1701720" imgH="457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938DF2C-2894-D3EE-3758-36500A9F2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24142" y="5381460"/>
                        <a:ext cx="3141034" cy="84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48C24E2-3F97-4FEA-5C33-E42D3AEAE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88742"/>
              </p:ext>
            </p:extLst>
          </p:nvPr>
        </p:nvGraphicFramePr>
        <p:xfrm>
          <a:off x="3608975" y="2757610"/>
          <a:ext cx="1949726" cy="7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533160" progId="Equation.DSMT4">
                  <p:embed/>
                </p:oleObj>
              </mc:Choice>
              <mc:Fallback>
                <p:oleObj name="Equation" r:id="rId12" imgW="1358640" imgH="5331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648C24E2-3F97-4FEA-5C33-E42D3AEAE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08975" y="2757610"/>
                        <a:ext cx="1949726" cy="76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BD3C6FAB-E9A6-60D2-C308-FEA5D6588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8631"/>
              </p:ext>
            </p:extLst>
          </p:nvPr>
        </p:nvGraphicFramePr>
        <p:xfrm>
          <a:off x="2851427" y="4525489"/>
          <a:ext cx="2785032" cy="116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571320" progId="Equation.DSMT4">
                  <p:embed/>
                </p:oleObj>
              </mc:Choice>
              <mc:Fallback>
                <p:oleObj name="Equation" r:id="rId14" imgW="1371600" imgH="57132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BD3C6FAB-E9A6-60D2-C308-FEA5D6588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51427" y="4525489"/>
                        <a:ext cx="2785032" cy="116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667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b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ВЯЗЬ МОМЕНТА ИМПУЛЬСА И МОМЕНТА ИНЕРЦИИ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675A7EF-E745-7149-26A6-773350F3B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52919"/>
              </p:ext>
            </p:extLst>
          </p:nvPr>
        </p:nvGraphicFramePr>
        <p:xfrm>
          <a:off x="5695535" y="1089193"/>
          <a:ext cx="2216013" cy="105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19040" progId="Equation.DSMT4">
                  <p:embed/>
                </p:oleObj>
              </mc:Choice>
              <mc:Fallback>
                <p:oleObj name="Equation" r:id="rId2" imgW="876240" imgH="419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675A7EF-E745-7149-26A6-773350F3B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5535" y="1089193"/>
                        <a:ext cx="2216013" cy="105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ABC98DE-049E-BF1D-CB40-3EEEB1169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56737"/>
              </p:ext>
            </p:extLst>
          </p:nvPr>
        </p:nvGraphicFramePr>
        <p:xfrm>
          <a:off x="4958684" y="2376375"/>
          <a:ext cx="3979242" cy="16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571320" progId="Equation.DSMT4">
                  <p:embed/>
                </p:oleObj>
              </mc:Choice>
              <mc:Fallback>
                <p:oleObj name="Equation" r:id="rId4" imgW="1371600" imgH="5713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ABC98DE-049E-BF1D-CB40-3EEEB1169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8684" y="2376375"/>
                        <a:ext cx="3979242" cy="16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9B95DE-72E7-7B44-E853-10BEEF8EA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57577"/>
              </p:ext>
            </p:extLst>
          </p:nvPr>
        </p:nvGraphicFramePr>
        <p:xfrm>
          <a:off x="598685" y="1617406"/>
          <a:ext cx="2655391" cy="386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6" imgW="4160755" imgH="6061278" progId="CorelDraw.Graphic.19">
                  <p:embed/>
                </p:oleObj>
              </mc:Choice>
              <mc:Fallback>
                <p:oleObj name="CorelDRAW" r:id="rId6" imgW="4160755" imgH="6061278" progId="CorelDraw.Graphic.19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79B95DE-72E7-7B44-E853-10BEEF8EA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685" y="1617406"/>
                        <a:ext cx="2655391" cy="3868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CC0E095-83EB-577F-0A78-7D063677A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22553"/>
              </p:ext>
            </p:extLst>
          </p:nvPr>
        </p:nvGraphicFramePr>
        <p:xfrm>
          <a:off x="4317447" y="4323492"/>
          <a:ext cx="5093015" cy="144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533160" progId="Equation.DSMT4">
                  <p:embed/>
                </p:oleObj>
              </mc:Choice>
              <mc:Fallback>
                <p:oleObj name="Equation" r:id="rId8" imgW="1879560" imgH="533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CC0E095-83EB-577F-0A78-7D063677A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7447" y="4323492"/>
                        <a:ext cx="5093015" cy="144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703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ГИРОСКОП. ПРИБЛИЖЕННАЯ ТЕОРИЯ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006EAC5-2E92-5AD9-53A7-A6C78D483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7229"/>
              </p:ext>
            </p:extLst>
          </p:nvPr>
        </p:nvGraphicFramePr>
        <p:xfrm>
          <a:off x="4887775" y="757679"/>
          <a:ext cx="598011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533160" progId="Equation.DSMT4">
                  <p:embed/>
                </p:oleObj>
              </mc:Choice>
              <mc:Fallback>
                <p:oleObj name="Equation" r:id="rId2" imgW="2641320" imgH="5331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006EAC5-2E92-5AD9-53A7-A6C78D483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87775" y="757679"/>
                        <a:ext cx="5980112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3B568E7-8B21-A1C4-AF44-3D55B4EC1174}"/>
              </a:ext>
            </a:extLst>
          </p:cNvPr>
          <p:cNvSpPr txBox="1"/>
          <p:nvPr/>
        </p:nvSpPr>
        <p:spPr>
          <a:xfrm>
            <a:off x="3872221" y="1889148"/>
            <a:ext cx="7909085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600" dirty="0">
                <a:solidFill>
                  <a:srgbClr val="002060"/>
                </a:solidFill>
                <a:latin typeface="Constantia" panose="02030602050306030303" pitchFamily="18" charset="0"/>
              </a:rPr>
              <a:t>В приближенной теории гироскопа, вектора момента количества движения и угловой скорости вращения гироскопа совпадают по направлению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9A1ACA9-A62E-7906-991A-DD1DC7D3E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00147"/>
              </p:ext>
            </p:extLst>
          </p:nvPr>
        </p:nvGraphicFramePr>
        <p:xfrm>
          <a:off x="344433" y="757679"/>
          <a:ext cx="3654413" cy="459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5846441" imgH="7346545" progId="CorelDraw.Graphic.19">
                  <p:embed/>
                </p:oleObj>
              </mc:Choice>
              <mc:Fallback>
                <p:oleObj name="CorelDRAW" r:id="rId4" imgW="5846441" imgH="7346545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9A1ACA9-A62E-7906-991A-DD1DC7D3E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433" y="757679"/>
                        <a:ext cx="3654413" cy="4592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ECE1452-FD95-BFFE-9100-919818205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96695"/>
              </p:ext>
            </p:extLst>
          </p:nvPr>
        </p:nvGraphicFramePr>
        <p:xfrm>
          <a:off x="580713" y="924747"/>
          <a:ext cx="1590926" cy="58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79360" progId="Equation.DSMT4">
                  <p:embed/>
                </p:oleObj>
              </mc:Choice>
              <mc:Fallback>
                <p:oleObj name="Equation" r:id="rId6" imgW="761760" imgH="2793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BECE1452-FD95-BFFE-9100-919818205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713" y="924747"/>
                        <a:ext cx="1590926" cy="583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C9F3239-67F5-3C45-A7F8-A46D29CBF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84294"/>
              </p:ext>
            </p:extLst>
          </p:nvPr>
        </p:nvGraphicFramePr>
        <p:xfrm>
          <a:off x="3783428" y="3181811"/>
          <a:ext cx="3654414" cy="89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406080" progId="Equation.DSMT4">
                  <p:embed/>
                </p:oleObj>
              </mc:Choice>
              <mc:Fallback>
                <p:oleObj name="Equation" r:id="rId8" imgW="1663560" imgH="4060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C9F3239-67F5-3C45-A7F8-A46D29CBF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3428" y="3181811"/>
                        <a:ext cx="3654414" cy="893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6CBC2D8-2550-0FDC-F94F-FA7F0D9E6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04042"/>
              </p:ext>
            </p:extLst>
          </p:nvPr>
        </p:nvGraphicFramePr>
        <p:xfrm>
          <a:off x="7877831" y="3181810"/>
          <a:ext cx="3654413" cy="103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533160" progId="Equation.DSMT4">
                  <p:embed/>
                </p:oleObj>
              </mc:Choice>
              <mc:Fallback>
                <p:oleObj name="Equation" r:id="rId10" imgW="1879560" imgH="5331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6CBC2D8-2550-0FDC-F94F-FA7F0D9E6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77831" y="3181810"/>
                        <a:ext cx="3654413" cy="1037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56E3327-BB06-A716-916B-83FD543C9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93309"/>
              </p:ext>
            </p:extLst>
          </p:nvPr>
        </p:nvGraphicFramePr>
        <p:xfrm>
          <a:off x="4141900" y="4218874"/>
          <a:ext cx="7031873" cy="965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86200" imgH="533160" progId="Equation.DSMT4">
                  <p:embed/>
                </p:oleObj>
              </mc:Choice>
              <mc:Fallback>
                <p:oleObj name="Equation" r:id="rId12" imgW="3886200" imgH="53316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E56E3327-BB06-A716-916B-83FD543C99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41900" y="4218874"/>
                        <a:ext cx="7031873" cy="965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D789AC3-9E07-1114-3CC1-053792751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279655"/>
              </p:ext>
            </p:extLst>
          </p:nvPr>
        </p:nvGraphicFramePr>
        <p:xfrm>
          <a:off x="433225" y="1475158"/>
          <a:ext cx="1602631" cy="67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55320" progId="Equation.DSMT4">
                  <p:embed/>
                </p:oleObj>
              </mc:Choice>
              <mc:Fallback>
                <p:oleObj name="Equation" r:id="rId14" imgW="838080" imgH="35532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D789AC3-9E07-1114-3CC1-053792751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225" y="1475158"/>
                        <a:ext cx="1602631" cy="679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E6FFD7D-1BAA-B5C1-7FF8-AE5973440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31811"/>
              </p:ext>
            </p:extLst>
          </p:nvPr>
        </p:nvGraphicFramePr>
        <p:xfrm>
          <a:off x="5128592" y="5331358"/>
          <a:ext cx="4387232" cy="131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63480" imgH="736560" progId="Equation.DSMT4">
                  <p:embed/>
                </p:oleObj>
              </mc:Choice>
              <mc:Fallback>
                <p:oleObj name="Equation" r:id="rId16" imgW="2463480" imgH="736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9E6FFD7D-1BAA-B5C1-7FF8-AE5973440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28592" y="5331358"/>
                        <a:ext cx="4387232" cy="1311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7217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ГИРОСКОП. ПРИБЛИЖЕННАЯ ТЕОРИЯ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3B568E7-8B21-A1C4-AF44-3D55B4EC1174}"/>
              </a:ext>
            </a:extLst>
          </p:cNvPr>
          <p:cNvSpPr txBox="1"/>
          <p:nvPr/>
        </p:nvSpPr>
        <p:spPr>
          <a:xfrm>
            <a:off x="6001219" y="892436"/>
            <a:ext cx="5910351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600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период вращения такого маятника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6CBC2D8-2550-0FDC-F94F-FA7F0D9E6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80270"/>
              </p:ext>
            </p:extLst>
          </p:nvPr>
        </p:nvGraphicFramePr>
        <p:xfrm>
          <a:off x="5743266" y="1590976"/>
          <a:ext cx="1534898" cy="121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723600" progId="Equation.DSMT4">
                  <p:embed/>
                </p:oleObj>
              </mc:Choice>
              <mc:Fallback>
                <p:oleObj name="Equation" r:id="rId2" imgW="914400" imgH="723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6CBC2D8-2550-0FDC-F94F-FA7F0D9E6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3266" y="1590976"/>
                        <a:ext cx="1534898" cy="121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E6FFD7D-1BAA-B5C1-7FF8-AE5973440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82972"/>
              </p:ext>
            </p:extLst>
          </p:nvPr>
        </p:nvGraphicFramePr>
        <p:xfrm>
          <a:off x="8008247" y="2826574"/>
          <a:ext cx="25098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736560" progId="Equation.DSMT4">
                  <p:embed/>
                </p:oleObj>
              </mc:Choice>
              <mc:Fallback>
                <p:oleObj name="Equation" r:id="rId4" imgW="1409400" imgH="736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9E6FFD7D-1BAA-B5C1-7FF8-AE5973440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8247" y="2826574"/>
                        <a:ext cx="2509838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EE2B635-FA0C-21F7-102A-9453A81D8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78425"/>
              </p:ext>
            </p:extLst>
          </p:nvPr>
        </p:nvGraphicFramePr>
        <p:xfrm>
          <a:off x="19406" y="719931"/>
          <a:ext cx="5322887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6" imgW="8297019" imgH="8443609" progId="CorelDraw.Graphic.19">
                  <p:embed/>
                </p:oleObj>
              </mc:Choice>
              <mc:Fallback>
                <p:oleObj name="CorelDRAW" r:id="rId6" imgW="8297019" imgH="8443609" progId="CorelDraw.Graphic.19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0EE2B635-FA0C-21F7-102A-9453A81D8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6" y="719931"/>
                        <a:ext cx="5322887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8D9EA0D-BA80-37D6-3194-965CF5EFB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48192"/>
              </p:ext>
            </p:extLst>
          </p:nvPr>
        </p:nvGraphicFramePr>
        <p:xfrm>
          <a:off x="7797942" y="1571462"/>
          <a:ext cx="4198132" cy="125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736560" progId="Equation.DSMT4">
                  <p:embed/>
                </p:oleObj>
              </mc:Choice>
              <mc:Fallback>
                <p:oleObj name="Equation" r:id="rId8" imgW="2463480" imgH="736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8D9EA0D-BA80-37D6-3194-965CF5EFBE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7942" y="1571462"/>
                        <a:ext cx="4198132" cy="125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3D1406C-3762-42B0-CCAE-F234A4701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16638"/>
              </p:ext>
            </p:extLst>
          </p:nvPr>
        </p:nvGraphicFramePr>
        <p:xfrm>
          <a:off x="7435451" y="4372680"/>
          <a:ext cx="3655430" cy="182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812520" progId="Equation.DSMT4">
                  <p:embed/>
                </p:oleObj>
              </mc:Choice>
              <mc:Fallback>
                <p:oleObj name="Equation" r:id="rId10" imgW="1625400" imgH="8125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3D1406C-3762-42B0-CCAE-F234A4701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35451" y="4372680"/>
                        <a:ext cx="3655430" cy="182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8126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DFC565F-6684-666A-C4C3-28F057CF576C}"/>
              </a:ext>
            </a:extLst>
          </p:cNvPr>
          <p:cNvSpPr txBox="1"/>
          <p:nvPr/>
        </p:nvSpPr>
        <p:spPr>
          <a:xfrm>
            <a:off x="1517374" y="3015734"/>
            <a:ext cx="106746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>
                <a:hlinkClick r:id="rId2"/>
              </a:rPr>
              <a:t>https://etudes.ru/etudes/steering-geometry/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126039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DFC565F-6684-666A-C4C3-28F057CF576C}"/>
              </a:ext>
            </a:extLst>
          </p:cNvPr>
          <p:cNvSpPr txBox="1"/>
          <p:nvPr/>
        </p:nvSpPr>
        <p:spPr>
          <a:xfrm>
            <a:off x="991429" y="433362"/>
            <a:ext cx="106746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hlinkClick r:id="rId2"/>
              </a:rPr>
              <a:t>https://www.youtube.com/watch?v=V7hGcLU_wlY</a:t>
            </a:r>
            <a:endParaRPr lang="ru-RU" sz="3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38EB273-C07E-0DB9-1091-4E77D862E56B}"/>
              </a:ext>
            </a:extLst>
          </p:cNvPr>
          <p:cNvSpPr txBox="1"/>
          <p:nvPr/>
        </p:nvSpPr>
        <p:spPr>
          <a:xfrm>
            <a:off x="991429" y="1076021"/>
            <a:ext cx="106746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>
                <a:hlinkClick r:id="rId3"/>
              </a:rPr>
              <a:t>https://www.youtube.com/watch?v=IkcI5x7i19o&amp;t=49s</a:t>
            </a:r>
            <a:endParaRPr lang="ru-RU" sz="3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67F54E-7262-2ECB-F734-40BA19A22063}"/>
              </a:ext>
            </a:extLst>
          </p:cNvPr>
          <p:cNvSpPr txBox="1"/>
          <p:nvPr/>
        </p:nvSpPr>
        <p:spPr>
          <a:xfrm>
            <a:off x="991429" y="1730708"/>
            <a:ext cx="102696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>
                <a:hlinkClick r:id="rId4"/>
              </a:rPr>
              <a:t>https://www.youtube.com/watch?v=IkcI5x7i19o</a:t>
            </a:r>
            <a:endParaRPr lang="ru-RU" sz="3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B06B32-EAB8-F15F-90CA-3A28B7BB5E4D}"/>
              </a:ext>
            </a:extLst>
          </p:cNvPr>
          <p:cNvSpPr txBox="1"/>
          <p:nvPr/>
        </p:nvSpPr>
        <p:spPr>
          <a:xfrm>
            <a:off x="897005" y="3375848"/>
            <a:ext cx="112005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>
                <a:hlinkClick r:id="rId5"/>
              </a:rPr>
              <a:t>https://www.youtube.com/watch?v=OKTIgghoAQw&amp;t=25s</a:t>
            </a:r>
            <a:endParaRPr lang="ru-RU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6C9586-6FF0-5A9F-0958-E958D06C76C2}"/>
              </a:ext>
            </a:extLst>
          </p:cNvPr>
          <p:cNvSpPr txBox="1"/>
          <p:nvPr/>
        </p:nvSpPr>
        <p:spPr>
          <a:xfrm>
            <a:off x="991429" y="4166080"/>
            <a:ext cx="1076159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>
                <a:hlinkClick r:id="rId6"/>
              </a:rPr>
              <a:t>https://www.youtube.com/watch?v=W6ii5GlLlNA&amp;t=35s</a:t>
            </a:r>
            <a:endParaRPr lang="ru-RU" sz="3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57597AA-599F-E0B4-3EB2-0CA8CAAF654A}"/>
              </a:ext>
            </a:extLst>
          </p:cNvPr>
          <p:cNvSpPr txBox="1"/>
          <p:nvPr/>
        </p:nvSpPr>
        <p:spPr>
          <a:xfrm>
            <a:off x="991429" y="4995205"/>
            <a:ext cx="1093552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>
                <a:hlinkClick r:id="rId7"/>
              </a:rPr>
              <a:t>https://www.youtube.com/watch?v=y1zyEPK5bQM&amp;list=RDCMUCFJOp3A0Sza94wcAEZgiQsg&amp;index=1</a:t>
            </a:r>
            <a:endParaRPr lang="ru-RU" sz="3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82920BB-8A59-4085-1221-4A8B8A222508}"/>
              </a:ext>
            </a:extLst>
          </p:cNvPr>
          <p:cNvSpPr txBox="1"/>
          <p:nvPr/>
        </p:nvSpPr>
        <p:spPr>
          <a:xfrm>
            <a:off x="897005" y="2512656"/>
            <a:ext cx="100451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>
                <a:hlinkClick r:id="rId8"/>
              </a:rPr>
              <a:t>https://www.youtube.com/watch?v=rc7kDML0vNQ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7196246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  <a:endParaRPr lang="ru-RU" i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4-5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ндыре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новы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  <a:endParaRPr lang="ru-RU" i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3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.В. Сивухин. Общий курс физики. Учеб. пособие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Е.Иродо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еханика. Основные законы. – 13-е изд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Ы МОМЕНТА ИМПУЛЬСА И УГЛОВОЙ СКОРОСТ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AB06707-7E22-431E-F2CF-33BE8CB11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63781"/>
              </p:ext>
            </p:extLst>
          </p:nvPr>
        </p:nvGraphicFramePr>
        <p:xfrm>
          <a:off x="10739337" y="599944"/>
          <a:ext cx="496907" cy="43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80880" progId="Equation.DSMT4">
                  <p:embed/>
                </p:oleObj>
              </mc:Choice>
              <mc:Fallback>
                <p:oleObj name="Equation" r:id="rId2" imgW="431640" imgH="3808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AB06707-7E22-431E-F2CF-33BE8CB1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39337" y="599944"/>
                        <a:ext cx="496907" cy="438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BE597-0131-25C8-65B9-63D195B68F6C}"/>
              </a:ext>
            </a:extLst>
          </p:cNvPr>
          <p:cNvSpPr txBox="1"/>
          <p:nvPr/>
        </p:nvSpPr>
        <p:spPr>
          <a:xfrm>
            <a:off x="769527" y="577037"/>
            <a:ext cx="102182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Запишем момент импульса системы, состоящей из материальных точек   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3B55DA1-E4D9-615F-EF22-B4BDA3362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1093"/>
              </p:ext>
            </p:extLst>
          </p:nvPr>
        </p:nvGraphicFramePr>
        <p:xfrm>
          <a:off x="4388579" y="1251748"/>
          <a:ext cx="5439502" cy="104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634680" progId="Equation.DSMT4">
                  <p:embed/>
                </p:oleObj>
              </mc:Choice>
              <mc:Fallback>
                <p:oleObj name="Equation" r:id="rId4" imgW="3301920" imgH="6346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3B55DA1-E4D9-615F-EF22-B4BDA3362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8579" y="1251748"/>
                        <a:ext cx="5439502" cy="1046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E3606DC-E5D2-C587-824D-08BC4E133A32}"/>
              </a:ext>
            </a:extLst>
          </p:cNvPr>
          <p:cNvSpPr txBox="1"/>
          <p:nvPr/>
        </p:nvSpPr>
        <p:spPr>
          <a:xfrm>
            <a:off x="3830874" y="2178678"/>
            <a:ext cx="7024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Учитывая связь угловой и линейной скоростей  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E8DADDA-D496-5F52-B2EF-9F1AAC52A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45232"/>
              </p:ext>
            </p:extLst>
          </p:nvPr>
        </p:nvGraphicFramePr>
        <p:xfrm>
          <a:off x="4162327" y="2677332"/>
          <a:ext cx="21732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E8DADDA-D496-5F52-B2EF-9F1AAC52A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2327" y="2677332"/>
                        <a:ext cx="2173287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DDCAA0C-5A52-0492-FDD5-DB72FCFB4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10974"/>
              </p:ext>
            </p:extLst>
          </p:nvPr>
        </p:nvGraphicFramePr>
        <p:xfrm>
          <a:off x="7513676" y="2640343"/>
          <a:ext cx="4127966" cy="10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634680" progId="Equation.DSMT4">
                  <p:embed/>
                </p:oleObj>
              </mc:Choice>
              <mc:Fallback>
                <p:oleObj name="Equation" r:id="rId8" imgW="2438280" imgH="6346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DDCAA0C-5A52-0492-FDD5-DB72FCFB4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3676" y="2640343"/>
                        <a:ext cx="4127966" cy="1074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: вправо 11">
            <a:extLst>
              <a:ext uri="{FF2B5EF4-FFF2-40B4-BE49-F238E27FC236}">
                <a16:creationId xmlns:a16="http://schemas.microsoft.com/office/drawing/2014/main" id="{639BA570-66F7-63EC-C05D-F511313B16E0}"/>
              </a:ext>
            </a:extLst>
          </p:cNvPr>
          <p:cNvSpPr/>
          <p:nvPr/>
        </p:nvSpPr>
        <p:spPr>
          <a:xfrm>
            <a:off x="6379697" y="2881753"/>
            <a:ext cx="728633" cy="355290"/>
          </a:xfrm>
          <a:prstGeom prst="rightArrow">
            <a:avLst/>
          </a:prstGeom>
          <a:solidFill>
            <a:srgbClr val="BDE3F2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4BF9E89-7174-073E-1E5E-74EBA7B82DDB}"/>
              </a:ext>
            </a:extLst>
          </p:cNvPr>
          <p:cNvSpPr txBox="1"/>
          <p:nvPr/>
        </p:nvSpPr>
        <p:spPr>
          <a:xfrm>
            <a:off x="3883475" y="3549486"/>
            <a:ext cx="7024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Раскроем двойное произведение по правилу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EB78B83-E604-27D3-3DE6-F9561F71A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50130"/>
              </p:ext>
            </p:extLst>
          </p:nvPr>
        </p:nvGraphicFramePr>
        <p:xfrm>
          <a:off x="5462224" y="4146186"/>
          <a:ext cx="359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3880" imgH="583920" progId="Equation.DSMT4">
                  <p:embed/>
                </p:oleObj>
              </mc:Choice>
              <mc:Fallback>
                <p:oleObj name="Equation" r:id="rId10" imgW="359388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EB78B83-E604-27D3-3DE6-F9561F71A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62224" y="4146186"/>
                        <a:ext cx="3594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7604B37-45D5-63CF-769B-885D9BE19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095165"/>
              </p:ext>
            </p:extLst>
          </p:nvPr>
        </p:nvGraphicFramePr>
        <p:xfrm>
          <a:off x="4002629" y="5109624"/>
          <a:ext cx="5482767" cy="99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4960" imgH="634680" progId="Equation.DSMT4">
                  <p:embed/>
                </p:oleObj>
              </mc:Choice>
              <mc:Fallback>
                <p:oleObj name="Equation" r:id="rId12" imgW="3504960" imgH="6346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77604B37-45D5-63CF-769B-885D9BE19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02629" y="5109624"/>
                        <a:ext cx="5482767" cy="993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96C6BC9C-5A2F-2FF0-B1A4-BA86EDE08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94686"/>
              </p:ext>
            </p:extLst>
          </p:nvPr>
        </p:nvGraphicFramePr>
        <p:xfrm>
          <a:off x="276966" y="1577776"/>
          <a:ext cx="4087920" cy="394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4" imgW="6197331" imgH="5978525" progId="CorelDraw.Graphic.19">
                  <p:embed/>
                </p:oleObj>
              </mc:Choice>
              <mc:Fallback>
                <p:oleObj name="CorelDRAW" r:id="rId14" imgW="6197331" imgH="5978525" progId="CorelDraw.Graphic.19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96C6BC9C-5A2F-2FF0-B1A4-BA86EDE08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6966" y="1577776"/>
                        <a:ext cx="4087920" cy="3943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7854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BE3606DC-E5D2-C587-824D-08BC4E133A32}"/>
              </a:ext>
            </a:extLst>
          </p:cNvPr>
          <p:cNvSpPr txBox="1"/>
          <p:nvPr/>
        </p:nvSpPr>
        <p:spPr>
          <a:xfrm>
            <a:off x="4162327" y="1596961"/>
            <a:ext cx="7024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Запишем полученное выражение в координатах 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E8DADDA-D496-5F52-B2EF-9F1AAC52A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46684"/>
              </p:ext>
            </p:extLst>
          </p:nvPr>
        </p:nvGraphicFramePr>
        <p:xfrm>
          <a:off x="4203700" y="2144713"/>
          <a:ext cx="3121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19040" progId="Equation.DSMT4">
                  <p:embed/>
                </p:oleObj>
              </mc:Choice>
              <mc:Fallback>
                <p:oleObj name="Equation" r:id="rId2" imgW="214596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E8DADDA-D496-5F52-B2EF-9F1AAC52A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03700" y="2144713"/>
                        <a:ext cx="31210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DDCAA0C-5A52-0492-FDD5-DB72FCFB4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17793"/>
              </p:ext>
            </p:extLst>
          </p:nvPr>
        </p:nvGraphicFramePr>
        <p:xfrm>
          <a:off x="7585075" y="2124075"/>
          <a:ext cx="44688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444240" progId="Equation.DSMT4">
                  <p:embed/>
                </p:oleObj>
              </mc:Choice>
              <mc:Fallback>
                <p:oleObj name="Equation" r:id="rId4" imgW="318744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DDCAA0C-5A52-0492-FDD5-DB72FCFB4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5075" y="2124075"/>
                        <a:ext cx="44688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: вправо 11">
            <a:extLst>
              <a:ext uri="{FF2B5EF4-FFF2-40B4-BE49-F238E27FC236}">
                <a16:creationId xmlns:a16="http://schemas.microsoft.com/office/drawing/2014/main" id="{639BA570-66F7-63EC-C05D-F511313B16E0}"/>
              </a:ext>
            </a:extLst>
          </p:cNvPr>
          <p:cNvSpPr/>
          <p:nvPr/>
        </p:nvSpPr>
        <p:spPr>
          <a:xfrm>
            <a:off x="8790263" y="4905749"/>
            <a:ext cx="728633" cy="355290"/>
          </a:xfrm>
          <a:prstGeom prst="rightArrow">
            <a:avLst/>
          </a:prstGeom>
          <a:solidFill>
            <a:srgbClr val="BDE3F2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7604B37-45D5-63CF-769B-885D9BE19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81378"/>
              </p:ext>
            </p:extLst>
          </p:nvPr>
        </p:nvGraphicFramePr>
        <p:xfrm>
          <a:off x="4694238" y="650875"/>
          <a:ext cx="58388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634680" progId="Equation.DSMT4">
                  <p:embed/>
                </p:oleObj>
              </mc:Choice>
              <mc:Fallback>
                <p:oleObj name="Equation" r:id="rId6" imgW="3733560" imgH="6346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77604B37-45D5-63CF-769B-885D9BE19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4238" y="650875"/>
                        <a:ext cx="583882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EB203B-17FB-98BE-33CD-9B107249B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58125"/>
              </p:ext>
            </p:extLst>
          </p:nvPr>
        </p:nvGraphicFramePr>
        <p:xfrm>
          <a:off x="10985673" y="1626826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31640" progId="Equation.DSMT4">
                  <p:embed/>
                </p:oleObj>
              </mc:Choice>
              <mc:Fallback>
                <p:oleObj name="Equation" r:id="rId8" imgW="952200" imgH="4316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EB203B-17FB-98BE-33CD-9B107249B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85673" y="1626826"/>
                        <a:ext cx="95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Овал 3">
            <a:extLst>
              <a:ext uri="{FF2B5EF4-FFF2-40B4-BE49-F238E27FC236}">
                <a16:creationId xmlns:a16="http://schemas.microsoft.com/office/drawing/2014/main" id="{16D87F49-58AA-FCB1-D33F-BA1CCEAF1378}"/>
              </a:ext>
            </a:extLst>
          </p:cNvPr>
          <p:cNvSpPr/>
          <p:nvPr/>
        </p:nvSpPr>
        <p:spPr>
          <a:xfrm>
            <a:off x="10196567" y="845811"/>
            <a:ext cx="442209" cy="346441"/>
          </a:xfrm>
          <a:prstGeom prst="ellipse">
            <a:avLst/>
          </a:prstGeom>
          <a:noFill/>
          <a:ln w="41275">
            <a:solidFill>
              <a:srgbClr val="FF007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A127BD3-77E5-0366-74B0-14BDF052B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51842"/>
              </p:ext>
            </p:extLst>
          </p:nvPr>
        </p:nvGraphicFramePr>
        <p:xfrm>
          <a:off x="1858963" y="3036888"/>
          <a:ext cx="96948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591240" imgH="647640" progId="Equation.DSMT4">
                  <p:embed/>
                </p:oleObj>
              </mc:Choice>
              <mc:Fallback>
                <p:oleObj name="Equation" r:id="rId10" imgW="6591240" imgH="647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A127BD3-77E5-0366-74B0-14BDF052B6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8963" y="3036888"/>
                        <a:ext cx="96948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вал 5">
            <a:extLst>
              <a:ext uri="{FF2B5EF4-FFF2-40B4-BE49-F238E27FC236}">
                <a16:creationId xmlns:a16="http://schemas.microsoft.com/office/drawing/2014/main" id="{B00C210E-9E32-7458-9F5E-EC0E9F487D57}"/>
              </a:ext>
            </a:extLst>
          </p:cNvPr>
          <p:cNvSpPr/>
          <p:nvPr/>
        </p:nvSpPr>
        <p:spPr>
          <a:xfrm>
            <a:off x="1777907" y="3255779"/>
            <a:ext cx="442209" cy="346441"/>
          </a:xfrm>
          <a:prstGeom prst="ellipse">
            <a:avLst/>
          </a:prstGeom>
          <a:noFill/>
          <a:ln w="41275">
            <a:solidFill>
              <a:srgbClr val="FF007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34434CBA-834B-5E67-2D96-0E904977A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32914"/>
              </p:ext>
            </p:extLst>
          </p:nvPr>
        </p:nvGraphicFramePr>
        <p:xfrm>
          <a:off x="312738" y="4110038"/>
          <a:ext cx="8763000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86400" imgH="1396800" progId="Equation.DSMT4">
                  <p:embed/>
                </p:oleObj>
              </mc:Choice>
              <mc:Fallback>
                <p:oleObj name="Equation" r:id="rId12" imgW="5486400" imgH="1396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34434CBA-834B-5E67-2D96-0E904977A4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738" y="4110038"/>
                        <a:ext cx="8763000" cy="223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>
            <a:extLst>
              <a:ext uri="{FF2B5EF4-FFF2-40B4-BE49-F238E27FC236}">
                <a16:creationId xmlns:a16="http://schemas.microsoft.com/office/drawing/2014/main" id="{090115AE-5907-5C47-7EA5-3512C817D1C4}"/>
              </a:ext>
            </a:extLst>
          </p:cNvPr>
          <p:cNvSpPr/>
          <p:nvPr/>
        </p:nvSpPr>
        <p:spPr>
          <a:xfrm>
            <a:off x="643335" y="3804491"/>
            <a:ext cx="8043465" cy="1528873"/>
          </a:xfrm>
          <a:prstGeom prst="ellipse">
            <a:avLst/>
          </a:prstGeom>
          <a:noFill/>
          <a:ln w="25400">
            <a:solidFill>
              <a:srgbClr val="001F5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16933909-B30F-4B45-FDC3-D213F3CE48FD}"/>
              </a:ext>
            </a:extLst>
          </p:cNvPr>
          <p:cNvSpPr/>
          <p:nvPr/>
        </p:nvSpPr>
        <p:spPr>
          <a:xfrm>
            <a:off x="186693" y="5072398"/>
            <a:ext cx="9015090" cy="1528873"/>
          </a:xfrm>
          <a:prstGeom prst="ellipse">
            <a:avLst/>
          </a:prstGeom>
          <a:noFill/>
          <a:ln w="25400">
            <a:solidFill>
              <a:srgbClr val="001F5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7E3151F-6BA0-FE12-6D2F-EF21001FD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33534"/>
              </p:ext>
            </p:extLst>
          </p:nvPr>
        </p:nvGraphicFramePr>
        <p:xfrm>
          <a:off x="9819369" y="4473534"/>
          <a:ext cx="2065957" cy="108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406080" progId="Equation.DSMT4">
                  <p:embed/>
                </p:oleObj>
              </mc:Choice>
              <mc:Fallback>
                <p:oleObj name="Equation" r:id="rId14" imgW="774360" imgH="4060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47E3151F-6BA0-FE12-6D2F-EF21001FD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19369" y="4473534"/>
                        <a:ext cx="2065957" cy="1083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1" name="Рукописный ввод 20">
                <a:extLst>
                  <a:ext uri="{FF2B5EF4-FFF2-40B4-BE49-F238E27FC236}">
                    <a16:creationId xmlns:a16="http://schemas.microsoft.com/office/drawing/2014/main" id="{21493CCA-5EDF-52B4-EC12-8D9D31944DF4}"/>
                  </a:ext>
                </a:extLst>
              </p14:cNvPr>
              <p14:cNvContentPartPr/>
              <p14:nvPr/>
            </p14:nvContentPartPr>
            <p14:xfrm>
              <a:off x="10555513" y="4909805"/>
              <a:ext cx="555840" cy="632160"/>
            </p14:xfrm>
          </p:contentPart>
        </mc:Choice>
        <mc:Fallback xmlns="">
          <p:pic>
            <p:nvPicPr>
              <p:cNvPr id="21" name="Рукописный ввод 20">
                <a:extLst>
                  <a:ext uri="{FF2B5EF4-FFF2-40B4-BE49-F238E27FC236}">
                    <a16:creationId xmlns:a16="http://schemas.microsoft.com/office/drawing/2014/main" id="{21493CCA-5EDF-52B4-EC12-8D9D31944DF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537513" y="4891805"/>
                <a:ext cx="591480" cy="667800"/>
              </a:xfrm>
              <a:prstGeom prst="rect">
                <a:avLst/>
              </a:prstGeom>
            </p:spPr>
          </p:pic>
        </mc:Fallback>
      </mc:AlternateContent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Ы МОМЕНТА ИМПУЛЬСА И УГЛОВОЙ СКОРОСТ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9EAB17B1-36B9-89A9-AFF5-009556E52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96325"/>
              </p:ext>
            </p:extLst>
          </p:nvPr>
        </p:nvGraphicFramePr>
        <p:xfrm>
          <a:off x="666921" y="773622"/>
          <a:ext cx="2664183" cy="257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8" imgW="6197331" imgH="5978525" progId="CorelDraw.Graphic.19">
                  <p:embed/>
                </p:oleObj>
              </mc:Choice>
              <mc:Fallback>
                <p:oleObj name="CorelDRAW" r:id="rId18" imgW="6197331" imgH="5978525" progId="CorelDraw.Graphic.19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9EAB17B1-36B9-89A9-AFF5-009556E52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6921" y="773622"/>
                        <a:ext cx="2664183" cy="2570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4505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НЗОР ИНЕРЦИ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6F491ACF-3F17-801D-F441-66B89B4D2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91106"/>
              </p:ext>
            </p:extLst>
          </p:nvPr>
        </p:nvGraphicFramePr>
        <p:xfrm>
          <a:off x="227013" y="757238"/>
          <a:ext cx="11926887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0080" imgH="1422360" progId="Equation.DSMT4">
                  <p:embed/>
                </p:oleObj>
              </mc:Choice>
              <mc:Fallback>
                <p:oleObj name="Equation" r:id="rId2" imgW="7480080" imgH="14223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6F491ACF-3F17-801D-F441-66B89B4D2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013" y="757238"/>
                        <a:ext cx="11926887" cy="226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67E497F-44BF-8013-9049-93E15A152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63276"/>
              </p:ext>
            </p:extLst>
          </p:nvPr>
        </p:nvGraphicFramePr>
        <p:xfrm>
          <a:off x="2363461" y="3353239"/>
          <a:ext cx="7247309" cy="99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419040" progId="Equation.DSMT4">
                  <p:embed/>
                </p:oleObj>
              </mc:Choice>
              <mc:Fallback>
                <p:oleObj name="Equation" r:id="rId4" imgW="3060360" imgH="419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67E497F-44BF-8013-9049-93E15A152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3461" y="3353239"/>
                        <a:ext cx="7247309" cy="99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FBA4907-94FE-986B-DF6C-43A314AF5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23647"/>
              </p:ext>
            </p:extLst>
          </p:nvPr>
        </p:nvGraphicFramePr>
        <p:xfrm>
          <a:off x="465559" y="4752516"/>
          <a:ext cx="3669656" cy="107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647640" progId="Equation.DSMT4">
                  <p:embed/>
                </p:oleObj>
              </mc:Choice>
              <mc:Fallback>
                <p:oleObj name="Equation" r:id="rId6" imgW="2374560" imgH="647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EFBA4907-94FE-986B-DF6C-43A314AF5B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559" y="4752516"/>
                        <a:ext cx="3669656" cy="107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B14A5439-F5E6-3123-A90B-E0A051C1D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99597"/>
              </p:ext>
            </p:extLst>
          </p:nvPr>
        </p:nvGraphicFramePr>
        <p:xfrm>
          <a:off x="4598529" y="4804719"/>
          <a:ext cx="3183854" cy="99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609480" progId="Equation.DSMT4">
                  <p:embed/>
                </p:oleObj>
              </mc:Choice>
              <mc:Fallback>
                <p:oleObj name="Equation" r:id="rId8" imgW="1955520" imgH="609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B14A5439-F5E6-3123-A90B-E0A051C1DE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98529" y="4804719"/>
                        <a:ext cx="3183854" cy="99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F0896680-A215-9CD1-613E-94139839F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89241"/>
              </p:ext>
            </p:extLst>
          </p:nvPr>
        </p:nvGraphicFramePr>
        <p:xfrm>
          <a:off x="8245697" y="4939541"/>
          <a:ext cx="2697704" cy="85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609480" progId="Equation.DSMT4">
                  <p:embed/>
                </p:oleObj>
              </mc:Choice>
              <mc:Fallback>
                <p:oleObj name="Equation" r:id="rId10" imgW="1917360" imgH="60948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F0896680-A215-9CD1-613E-94139839F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45697" y="4939541"/>
                        <a:ext cx="2697704" cy="85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EF2B14D-C087-823C-36AC-9DF24133A361}"/>
              </a:ext>
            </a:extLst>
          </p:cNvPr>
          <p:cNvSpPr txBox="1"/>
          <p:nvPr/>
        </p:nvSpPr>
        <p:spPr>
          <a:xfrm>
            <a:off x="3528391" y="5815555"/>
            <a:ext cx="61622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Аналогично выписываются остальные две компоненты вектора момента импульса</a:t>
            </a:r>
          </a:p>
        </p:txBody>
      </p:sp>
    </p:spTree>
    <p:extLst>
      <p:ext uri="{BB962C8B-B14F-4D97-AF65-F5344CB8AC3E}">
        <p14:creationId xmlns:p14="http://schemas.microsoft.com/office/powerpoint/2010/main" val="29550709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НЗОР ИНЕРЦИ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67E497F-44BF-8013-9049-93E15A152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92165"/>
              </p:ext>
            </p:extLst>
          </p:nvPr>
        </p:nvGraphicFramePr>
        <p:xfrm>
          <a:off x="465482" y="757679"/>
          <a:ext cx="6084405" cy="83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419040" progId="Equation.DSMT4">
                  <p:embed/>
                </p:oleObj>
              </mc:Choice>
              <mc:Fallback>
                <p:oleObj name="Equation" r:id="rId2" imgW="3060360" imgH="419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67E497F-44BF-8013-9049-93E15A152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482" y="757679"/>
                        <a:ext cx="6084405" cy="833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9A8139B-E32A-951A-0FE7-0EA3BB6FC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202191"/>
              </p:ext>
            </p:extLst>
          </p:nvPr>
        </p:nvGraphicFramePr>
        <p:xfrm>
          <a:off x="389752" y="1570335"/>
          <a:ext cx="6160135" cy="83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419040" progId="Equation.DSMT4">
                  <p:embed/>
                </p:oleObj>
              </mc:Choice>
              <mc:Fallback>
                <p:oleObj name="Equation" r:id="rId4" imgW="309852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9A8139B-E32A-951A-0FE7-0EA3BB6FC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752" y="1570335"/>
                        <a:ext cx="6160135" cy="833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5EA6230-99AC-7E69-430D-1051C9FFD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3248"/>
              </p:ext>
            </p:extLst>
          </p:nvPr>
        </p:nvGraphicFramePr>
        <p:xfrm>
          <a:off x="389752" y="2403468"/>
          <a:ext cx="6211432" cy="86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419040" progId="Equation.DSMT4">
                  <p:embed/>
                </p:oleObj>
              </mc:Choice>
              <mc:Fallback>
                <p:oleObj name="Equation" r:id="rId6" imgW="3022560" imgH="419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C5EA6230-99AC-7E69-430D-1051C9FFD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752" y="2403468"/>
                        <a:ext cx="6211432" cy="861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лево-вправо 6">
            <a:extLst>
              <a:ext uri="{FF2B5EF4-FFF2-40B4-BE49-F238E27FC236}">
                <a16:creationId xmlns:a16="http://schemas.microsoft.com/office/drawing/2014/main" id="{85F588EE-6EDC-9A12-2249-A6874CDA27AB}"/>
              </a:ext>
            </a:extLst>
          </p:cNvPr>
          <p:cNvSpPr/>
          <p:nvPr/>
        </p:nvSpPr>
        <p:spPr>
          <a:xfrm>
            <a:off x="7007086" y="1753331"/>
            <a:ext cx="1262270" cy="467139"/>
          </a:xfrm>
          <a:prstGeom prst="leftRightArrow">
            <a:avLst/>
          </a:prstGeom>
          <a:solidFill>
            <a:srgbClr val="BDE3F2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93A68F9-D32C-9085-DF6A-17CC128D4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70366"/>
              </p:ext>
            </p:extLst>
          </p:nvPr>
        </p:nvGraphicFramePr>
        <p:xfrm>
          <a:off x="8560904" y="1493350"/>
          <a:ext cx="3022329" cy="103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55320" progId="Equation.DSMT4">
                  <p:embed/>
                </p:oleObj>
              </mc:Choice>
              <mc:Fallback>
                <p:oleObj name="Equation" r:id="rId8" imgW="1041120" imgH="3553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93A68F9-D32C-9085-DF6A-17CC128D4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60904" y="1493350"/>
                        <a:ext cx="3022329" cy="1032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83B71F5-CFB8-A2F2-1862-CCED150A0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40426"/>
              </p:ext>
            </p:extLst>
          </p:nvPr>
        </p:nvGraphicFramePr>
        <p:xfrm>
          <a:off x="779633" y="3672797"/>
          <a:ext cx="4455222" cy="266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560" imgH="1422360" progId="Equation.DSMT4">
                  <p:embed/>
                </p:oleObj>
              </mc:Choice>
              <mc:Fallback>
                <p:oleObj name="Equation" r:id="rId10" imgW="2374560" imgH="14223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83B71F5-CFB8-A2F2-1862-CCED150A0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9633" y="3672797"/>
                        <a:ext cx="4455222" cy="2668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0008C4-A35C-D328-CB89-1E13A50DBCB5}"/>
              </a:ext>
            </a:extLst>
          </p:cNvPr>
          <p:cNvSpPr txBox="1"/>
          <p:nvPr/>
        </p:nvSpPr>
        <p:spPr>
          <a:xfrm>
            <a:off x="7269650" y="3559860"/>
            <a:ext cx="61622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Количество компонент тензора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5CEEFC0-46DA-5E81-6378-F8F991D10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96426"/>
              </p:ext>
            </p:extLst>
          </p:nvPr>
        </p:nvGraphicFramePr>
        <p:xfrm>
          <a:off x="8610714" y="3933475"/>
          <a:ext cx="1740067" cy="70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342720" progId="Equation.DSMT4">
                  <p:embed/>
                </p:oleObj>
              </mc:Choice>
              <mc:Fallback>
                <p:oleObj name="Equation" r:id="rId12" imgW="850680" imgH="3427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5CEEFC0-46DA-5E81-6378-F8F991D101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10714" y="3933475"/>
                        <a:ext cx="1740067" cy="701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7542086-B8E8-1720-0BB1-C6E29B049CBC}"/>
              </a:ext>
            </a:extLst>
          </p:cNvPr>
          <p:cNvSpPr txBox="1"/>
          <p:nvPr/>
        </p:nvSpPr>
        <p:spPr>
          <a:xfrm>
            <a:off x="8105359" y="4718979"/>
            <a:ext cx="61622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размерность пространства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3FC5E1-003D-AE70-1FCD-CAF7B937C652}"/>
              </a:ext>
            </a:extLst>
          </p:cNvPr>
          <p:cNvSpPr txBox="1"/>
          <p:nvPr/>
        </p:nvSpPr>
        <p:spPr>
          <a:xfrm>
            <a:off x="8105359" y="5202384"/>
            <a:ext cx="61622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ранг тензора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77B1055-78B0-17EA-A2A2-DD76361D9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35324"/>
              </p:ext>
            </p:extLst>
          </p:nvPr>
        </p:nvGraphicFramePr>
        <p:xfrm>
          <a:off x="7758869" y="4771602"/>
          <a:ext cx="346490" cy="35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577B1055-78B0-17EA-A2A2-DD76361D9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58869" y="4771602"/>
                        <a:ext cx="346490" cy="35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0C54B2C-B54B-AE3A-46AB-ACD05D57E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69970"/>
              </p:ext>
            </p:extLst>
          </p:nvPr>
        </p:nvGraphicFramePr>
        <p:xfrm>
          <a:off x="7767081" y="5256396"/>
          <a:ext cx="330065" cy="3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90440" progId="Equation.DSMT4">
                  <p:embed/>
                </p:oleObj>
              </mc:Choice>
              <mc:Fallback>
                <p:oleObj name="Equation" r:id="rId16" imgW="177480" imgH="1904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0C54B2C-B54B-AE3A-46AB-ACD05D57E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67081" y="5256396"/>
                        <a:ext cx="330065" cy="35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5549BD7-2C22-6842-C582-235EFD906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02834"/>
              </p:ext>
            </p:extLst>
          </p:nvPr>
        </p:nvGraphicFramePr>
        <p:xfrm>
          <a:off x="5693339" y="5652972"/>
          <a:ext cx="1814576" cy="76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419040" progId="Equation.DSMT4">
                  <p:embed/>
                </p:oleObj>
              </mc:Choice>
              <mc:Fallback>
                <p:oleObj name="Equation" r:id="rId18" imgW="990360" imgH="4190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5549BD7-2C22-6842-C582-235EFD906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3339" y="5652972"/>
                        <a:ext cx="1814576" cy="767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C05DD628-DC61-4FB1-ED49-3F7BBFBC1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2609"/>
              </p:ext>
            </p:extLst>
          </p:nvPr>
        </p:nvGraphicFramePr>
        <p:xfrm>
          <a:off x="7850783" y="5702033"/>
          <a:ext cx="1743422" cy="68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380880" progId="Equation.DSMT4">
                  <p:embed/>
                </p:oleObj>
              </mc:Choice>
              <mc:Fallback>
                <p:oleObj name="Equation" r:id="rId20" imgW="965160" imgH="3808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C05DD628-DC61-4FB1-ED49-3F7BBFBC1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50783" y="5702033"/>
                        <a:ext cx="1743422" cy="688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1C7FE42-D691-F0D6-6B52-DB56F19F3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55735"/>
              </p:ext>
            </p:extLst>
          </p:nvPr>
        </p:nvGraphicFramePr>
        <p:xfrm>
          <a:off x="10056864" y="5675818"/>
          <a:ext cx="1814577" cy="77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760" imgH="419040" progId="Equation.DSMT4">
                  <p:embed/>
                </p:oleObj>
              </mc:Choice>
              <mc:Fallback>
                <p:oleObj name="Equation" r:id="rId22" imgW="977760" imgH="41904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1C7FE42-D691-F0D6-6B52-DB56F19F3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56864" y="5675818"/>
                        <a:ext cx="1814577" cy="777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9891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A66FDA4E-68C2-5CC8-0339-37A2D47CC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НЗОР ИНЕРЦИИ. ГЛАВНЫЕ ОСИ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83B71F5-CFB8-A2F2-1862-CCED150A0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20141"/>
              </p:ext>
            </p:extLst>
          </p:nvPr>
        </p:nvGraphicFramePr>
        <p:xfrm>
          <a:off x="1038051" y="4103552"/>
          <a:ext cx="3752610" cy="224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1422360" progId="Equation.DSMT4">
                  <p:embed/>
                </p:oleObj>
              </mc:Choice>
              <mc:Fallback>
                <p:oleObj name="Equation" r:id="rId2" imgW="2374560" imgH="14223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83B71F5-CFB8-A2F2-1862-CCED150A0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8051" y="4103552"/>
                        <a:ext cx="3752610" cy="2247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BE7CE9D-715D-7D3C-480E-1AD2FB580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36420"/>
              </p:ext>
            </p:extLst>
          </p:nvPr>
        </p:nvGraphicFramePr>
        <p:xfrm>
          <a:off x="1671430" y="587719"/>
          <a:ext cx="3218621" cy="309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6323086" imgH="6079720" progId="CorelDraw.Graphic.19">
                  <p:embed/>
                </p:oleObj>
              </mc:Choice>
              <mc:Fallback>
                <p:oleObj name="CorelDRAW" r:id="rId4" imgW="6323086" imgH="6079720" progId="CorelDraw.Graphic.19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BE7CE9D-715D-7D3C-480E-1AD2FB580F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1430" y="587719"/>
                        <a:ext cx="3218621" cy="3094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3F6E6C95-25C4-5E5C-99C9-B3DAD3391EEB}"/>
              </a:ext>
            </a:extLst>
          </p:cNvPr>
          <p:cNvSpPr/>
          <p:nvPr/>
        </p:nvSpPr>
        <p:spPr>
          <a:xfrm>
            <a:off x="5236266" y="1814680"/>
            <a:ext cx="2065686" cy="679904"/>
          </a:xfrm>
          <a:prstGeom prst="rightArrow">
            <a:avLst/>
          </a:prstGeom>
          <a:solidFill>
            <a:srgbClr val="BDE3F2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18DF650-B904-FE2D-93CF-10AE6B41E064}"/>
              </a:ext>
            </a:extLst>
          </p:cNvPr>
          <p:cNvSpPr txBox="1"/>
          <p:nvPr/>
        </p:nvSpPr>
        <p:spPr>
          <a:xfrm>
            <a:off x="5409374" y="1923799"/>
            <a:ext cx="17194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ПОВОРОТ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6B181E6-1D93-A872-B54D-E5F90B4C3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80512"/>
              </p:ext>
            </p:extLst>
          </p:nvPr>
        </p:nvGraphicFramePr>
        <p:xfrm>
          <a:off x="7648167" y="558178"/>
          <a:ext cx="3507105" cy="31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6" imgW="6450254" imgH="5801198" progId="CorelDraw.Graphic.19">
                  <p:embed/>
                </p:oleObj>
              </mc:Choice>
              <mc:Fallback>
                <p:oleObj name="CorelDRAW" r:id="rId6" imgW="6450254" imgH="5801198" progId="CorelDraw.Graphic.19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46B181E6-1D93-A872-B54D-E5F90B4C3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8167" y="558178"/>
                        <a:ext cx="3507105" cy="31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B94BF07B-7DD7-7457-0D71-65B6D7163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53477"/>
              </p:ext>
            </p:extLst>
          </p:nvPr>
        </p:nvGraphicFramePr>
        <p:xfrm>
          <a:off x="7128844" y="4097367"/>
          <a:ext cx="3933408" cy="225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1346040" progId="Equation.DSMT4">
                  <p:embed/>
                </p:oleObj>
              </mc:Choice>
              <mc:Fallback>
                <p:oleObj name="Equation" r:id="rId8" imgW="2349360" imgH="1346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B94BF07B-7DD7-7457-0D71-65B6D7163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28844" y="4097367"/>
                        <a:ext cx="3933408" cy="225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738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C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ФЕРА И ШАР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61419635-3401-BFB7-0B20-F90C0E89D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521" y="689779"/>
          <a:ext cx="4648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457200" progId="Equation.DSMT4">
                  <p:embed/>
                </p:oleObj>
              </mc:Choice>
              <mc:Fallback>
                <p:oleObj name="Equation" r:id="rId2" imgW="2450880" imgH="4572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61419635-3401-BFB7-0B20-F90C0E89D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8521" y="689779"/>
                        <a:ext cx="46482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77DB2FF-A393-A73A-FE73-0B65D6F05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28" y="417727"/>
          <a:ext cx="2954553" cy="280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4595011" imgH="4360829" progId="CorelDraw.Graphic.19">
                  <p:embed/>
                </p:oleObj>
              </mc:Choice>
              <mc:Fallback>
                <p:oleObj name="CorelDRAW" r:id="rId4" imgW="4595011" imgH="4360829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77DB2FF-A393-A73A-FE73-0B65D6F05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728" y="417727"/>
                        <a:ext cx="2954553" cy="2804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: вправо 8">
            <a:extLst>
              <a:ext uri="{FF2B5EF4-FFF2-40B4-BE49-F238E27FC236}">
                <a16:creationId xmlns:a16="http://schemas.microsoft.com/office/drawing/2014/main" id="{E7A7EF83-7063-D28F-3330-CE776363D86B}"/>
              </a:ext>
            </a:extLst>
          </p:cNvPr>
          <p:cNvSpPr/>
          <p:nvPr/>
        </p:nvSpPr>
        <p:spPr>
          <a:xfrm>
            <a:off x="4295232" y="1691387"/>
            <a:ext cx="1130207" cy="477171"/>
          </a:xfrm>
          <a:prstGeom prst="rightArrow">
            <a:avLst/>
          </a:prstGeom>
          <a:solidFill>
            <a:srgbClr val="23A0D2"/>
          </a:solidFill>
          <a:ln w="41275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E8FB8CB-67B7-B623-0652-AA17522F9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6563" y="1446552"/>
          <a:ext cx="4274742" cy="121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736560" progId="Equation.DSMT4">
                  <p:embed/>
                </p:oleObj>
              </mc:Choice>
              <mc:Fallback>
                <p:oleObj name="Equation" r:id="rId6" imgW="2590560" imgH="7365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2E8FB8CB-67B7-B623-0652-AA17522F9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66563" y="1446552"/>
                        <a:ext cx="4274742" cy="121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18420493">
            <a:off x="670300" y="1355809"/>
            <a:ext cx="14190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СФЕРА</a:t>
            </a:r>
          </a:p>
        </p:txBody>
      </p:sp>
      <p:sp>
        <p:nvSpPr>
          <p:cNvPr id="22" name="Стрелка: вправо 21">
            <a:extLst>
              <a:ext uri="{FF2B5EF4-FFF2-40B4-BE49-F238E27FC236}">
                <a16:creationId xmlns:a16="http://schemas.microsoft.com/office/drawing/2014/main" id="{E7A3FF4B-C6B2-80E0-6092-C0F8D1661B78}"/>
              </a:ext>
            </a:extLst>
          </p:cNvPr>
          <p:cNvSpPr/>
          <p:nvPr/>
        </p:nvSpPr>
        <p:spPr>
          <a:xfrm rot="8550709">
            <a:off x="5610694" y="2624625"/>
            <a:ext cx="1130207" cy="477171"/>
          </a:xfrm>
          <a:prstGeom prst="rightArrow">
            <a:avLst/>
          </a:prstGeom>
          <a:solidFill>
            <a:srgbClr val="BDE3F2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69C3CE-43F4-3B7D-F974-243BB13746C6}"/>
              </a:ext>
            </a:extLst>
          </p:cNvPr>
          <p:cNvSpPr txBox="1"/>
          <p:nvPr/>
        </p:nvSpPr>
        <p:spPr>
          <a:xfrm rot="19307063">
            <a:off x="24505" y="328929"/>
            <a:ext cx="1747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latin typeface="Mistral" panose="03090702030407020403" pitchFamily="66" charset="0"/>
              </a:rPr>
              <a:t>Вспомним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96070E0-E2FE-FF64-C0DA-2BE1FF10E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48030"/>
              </p:ext>
            </p:extLst>
          </p:nvPr>
        </p:nvGraphicFramePr>
        <p:xfrm>
          <a:off x="1637084" y="3328987"/>
          <a:ext cx="4886256" cy="323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0960" imgH="2463480" progId="Equation.DSMT4">
                  <p:embed/>
                </p:oleObj>
              </mc:Choice>
              <mc:Fallback>
                <p:oleObj name="Equation" r:id="rId8" imgW="3720960" imgH="246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96070E0-E2FE-FF64-C0DA-2BE1FF10E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7084" y="3328987"/>
                        <a:ext cx="4886256" cy="3237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6499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C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ФЕРА И ШАР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D6F23F6-5DCA-AC9C-74FD-E5242A99B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35180"/>
              </p:ext>
            </p:extLst>
          </p:nvPr>
        </p:nvGraphicFramePr>
        <p:xfrm>
          <a:off x="502189" y="763557"/>
          <a:ext cx="3333432" cy="316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4595011" imgH="4360829" progId="CorelDraw.Graphic.19">
                  <p:embed/>
                </p:oleObj>
              </mc:Choice>
              <mc:Fallback>
                <p:oleObj name="CorelDRAW" r:id="rId2" imgW="4595011" imgH="4360829" progId="CorelDraw.Graphic.19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8D6F23F6-5DCA-AC9C-74FD-E5242A99B5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189" y="763557"/>
                        <a:ext cx="3333432" cy="316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DA996A6-8354-A33B-2A2A-0609A8903860}"/>
              </a:ext>
            </a:extLst>
          </p:cNvPr>
          <p:cNvSpPr txBox="1"/>
          <p:nvPr/>
        </p:nvSpPr>
        <p:spPr>
          <a:xfrm rot="18407134">
            <a:off x="2136574" y="2799261"/>
            <a:ext cx="12057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ШАР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67313"/>
              </p:ext>
            </p:extLst>
          </p:nvPr>
        </p:nvGraphicFramePr>
        <p:xfrm>
          <a:off x="3623107" y="1177206"/>
          <a:ext cx="4729034" cy="156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977760" progId="Equation.DSMT4">
                  <p:embed/>
                </p:oleObj>
              </mc:Choice>
              <mc:Fallback>
                <p:oleObj name="Equation" r:id="rId4" imgW="2946240" imgH="9777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3107" y="1177206"/>
                        <a:ext cx="4729034" cy="156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0489"/>
              </p:ext>
            </p:extLst>
          </p:nvPr>
        </p:nvGraphicFramePr>
        <p:xfrm>
          <a:off x="8783625" y="1168533"/>
          <a:ext cx="2611450" cy="117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736560" progId="Equation.DSMT4">
                  <p:embed/>
                </p:oleObj>
              </mc:Choice>
              <mc:Fallback>
                <p:oleObj name="Equation" r:id="rId6" imgW="1638000" imgH="736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3625" y="1168533"/>
                        <a:ext cx="2611450" cy="1174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Стрелка: вправо 21">
            <a:extLst>
              <a:ext uri="{FF2B5EF4-FFF2-40B4-BE49-F238E27FC236}">
                <a16:creationId xmlns:a16="http://schemas.microsoft.com/office/drawing/2014/main" id="{E7A3FF4B-C6B2-80E0-6092-C0F8D1661B78}"/>
              </a:ext>
            </a:extLst>
          </p:cNvPr>
          <p:cNvSpPr/>
          <p:nvPr/>
        </p:nvSpPr>
        <p:spPr>
          <a:xfrm rot="5400000">
            <a:off x="8002780" y="2456050"/>
            <a:ext cx="1130207" cy="477171"/>
          </a:xfrm>
          <a:prstGeom prst="rightArrow">
            <a:avLst/>
          </a:prstGeom>
          <a:solidFill>
            <a:srgbClr val="BDE3F2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37043"/>
              </p:ext>
            </p:extLst>
          </p:nvPr>
        </p:nvGraphicFramePr>
        <p:xfrm>
          <a:off x="4325956" y="3598262"/>
          <a:ext cx="715803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5800" imgH="876240" progId="Equation.DSMT4">
                  <p:embed/>
                </p:oleObj>
              </mc:Choice>
              <mc:Fallback>
                <p:oleObj name="Equation" r:id="rId8" imgW="482580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5956" y="3598262"/>
                        <a:ext cx="715803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869C3CE-43F4-3B7D-F974-243BB13746C6}"/>
              </a:ext>
            </a:extLst>
          </p:cNvPr>
          <p:cNvSpPr txBox="1"/>
          <p:nvPr/>
        </p:nvSpPr>
        <p:spPr>
          <a:xfrm rot="19307063">
            <a:off x="24505" y="328929"/>
            <a:ext cx="1747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latin typeface="Mistral" panose="03090702030407020403" pitchFamily="66" charset="0"/>
              </a:rPr>
              <a:t>Вспомним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D3E123D-48A2-EC53-FC55-9BE010C8B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96415"/>
              </p:ext>
            </p:extLst>
          </p:nvPr>
        </p:nvGraphicFramePr>
        <p:xfrm>
          <a:off x="898302" y="4392097"/>
          <a:ext cx="3471615" cy="229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2463480" progId="Equation.DSMT4">
                  <p:embed/>
                </p:oleObj>
              </mc:Choice>
              <mc:Fallback>
                <p:oleObj name="Equation" r:id="rId10" imgW="3720960" imgH="246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D3E123D-48A2-EC53-FC55-9BE010C8B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8302" y="4392097"/>
                        <a:ext cx="3471615" cy="2299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24118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96</TotalTime>
  <Words>597</Words>
  <Application>Microsoft Office PowerPoint</Application>
  <PresentationFormat>Широкоэкранный</PresentationFormat>
  <Paragraphs>77</Paragraphs>
  <Slides>21</Slides>
  <Notes>1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onstantia</vt:lpstr>
      <vt:lpstr>Mistral</vt:lpstr>
      <vt:lpstr>Times New Roman</vt:lpstr>
      <vt:lpstr>Тема Office</vt:lpstr>
      <vt:lpstr>Equation</vt:lpstr>
      <vt:lpstr>CorelDRAW</vt:lpstr>
      <vt:lpstr>МЕХАНИКА</vt:lpstr>
      <vt:lpstr>Презентация PowerPoint</vt:lpstr>
      <vt:lpstr>ВЕКТОРЫ МОМЕНТА ИМПУЛЬСА И УГЛОВОЙ СКОРОСТИ</vt:lpstr>
      <vt:lpstr>ВЕКТОРЫ МОМЕНТА ИМПУЛЬСА И УГЛОВОЙ СКОРОСТИ</vt:lpstr>
      <vt:lpstr>ТЕНЗОР ИНЕРЦИИ</vt:lpstr>
      <vt:lpstr>ТЕНЗОР ИНЕРЦИИ</vt:lpstr>
      <vt:lpstr>ТЕНЗОР ИНЕРЦИИ. ГЛАВНЫЕ ОСИ.</vt:lpstr>
      <vt:lpstr>МОМЕНТ ИНЕРЦИИ. CФЕРА И ШАР.</vt:lpstr>
      <vt:lpstr>МОМЕНТ ИНЕРЦИИ. CФЕРА И ШАР.</vt:lpstr>
      <vt:lpstr>МОМЕНТ ИНЕРЦИИ. КОЛЬЦО.</vt:lpstr>
      <vt:lpstr>МОМЕНТ ИНЕРЦИИ. ПОЛЫЙ ЦИЛИНДР.</vt:lpstr>
      <vt:lpstr>ЭФФЕКТ ДЖЕНИБЕКОВА</vt:lpstr>
      <vt:lpstr>КЕЛЬТСКИЙ КАМЕНЬ</vt:lpstr>
      <vt:lpstr>ГИРОСКОП. ПРИБЛИЖЕННАЯ ТЕОРИЯ.</vt:lpstr>
      <vt:lpstr>ГИРОСКОП. ПРИБЛИЖЕННАЯ ТЕОРИЯ.</vt:lpstr>
      <vt:lpstr>ГИРОСКОП. ПРИБЛИЖЕННАЯ ТЕОРИЯ.</vt:lpstr>
      <vt:lpstr>УРАВНЕНИЕ МОМЕНТОВ.  СВЯЗЬ МОМЕНТА ИМПУЛЬСА И МОМЕНТА ИНЕРЦИИ.</vt:lpstr>
      <vt:lpstr>ГИРОСКОП. ПРИБЛИЖЕННАЯ ТЕОРИЯ.</vt:lpstr>
      <vt:lpstr>ГИРОСКОП. ПРИБЛИЖЕННАЯ ТЕОРИЯ.</vt:lpstr>
      <vt:lpstr>Презентация PowerPoint</vt:lpstr>
      <vt:lpstr>ЛИТЕРАТУР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</dc:title>
  <dc:creator>Ekaterina Efremova</dc:creator>
  <cp:lastModifiedBy>Ekaterina Efremova</cp:lastModifiedBy>
  <cp:revision>279</cp:revision>
  <dcterms:created xsi:type="dcterms:W3CDTF">2019-01-04T17:45:57Z</dcterms:created>
  <dcterms:modified xsi:type="dcterms:W3CDTF">2023-10-24T15:47:26Z</dcterms:modified>
</cp:coreProperties>
</file>